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4694" w:rsidRPr="005737FB" w:rsidRDefault="00D66BBB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737FB">
        <w:rPr>
          <w:rFonts w:ascii="TH SarabunPSK" w:hAnsi="TH SarabunPSK" w:cs="TH SarabunPSK"/>
          <w:b/>
          <w:bCs/>
          <w:sz w:val="36"/>
          <w:szCs w:val="36"/>
          <w:cs/>
        </w:rPr>
        <w:t>การเตรียมบทความ</w:t>
      </w:r>
      <w:r w:rsidR="006A04D1" w:rsidRPr="005737FB">
        <w:rPr>
          <w:rFonts w:ascii="TH SarabunPSK" w:hAnsi="TH SarabunPSK" w:cs="TH SarabunPSK" w:hint="cs"/>
          <w:b/>
          <w:bCs/>
          <w:sz w:val="36"/>
          <w:szCs w:val="36"/>
          <w:cs/>
        </w:rPr>
        <w:t>วิจัย</w:t>
      </w:r>
      <w:bookmarkStart w:id="0" w:name="_Hlk171611607"/>
      <w:r w:rsidRPr="005737FB">
        <w:rPr>
          <w:rFonts w:ascii="TH SarabunPSK" w:hAnsi="TH SarabunPSK" w:cs="TH SarabunPSK"/>
          <w:b/>
          <w:bCs/>
          <w:sz w:val="36"/>
          <w:szCs w:val="36"/>
          <w:cs/>
        </w:rPr>
        <w:t>สำหรับ</w:t>
      </w:r>
      <w:r w:rsidR="009A7D33" w:rsidRPr="005737FB">
        <w:rPr>
          <w:rFonts w:ascii="TH SarabunPSK" w:hAnsi="TH SarabunPSK" w:cs="TH SarabunPSK"/>
          <w:b/>
          <w:bCs/>
          <w:sz w:val="36"/>
          <w:szCs w:val="36"/>
          <w:cs/>
        </w:rPr>
        <w:t>งานประชุมวิชาการระดับชาติ</w:t>
      </w:r>
      <w:r w:rsidR="008951EC" w:rsidRPr="005737FB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</w:p>
    <w:p w:rsidR="00D66BBB" w:rsidRPr="005737FB" w:rsidRDefault="008951EC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5737FB">
        <w:rPr>
          <w:rFonts w:ascii="TH SarabunPSK" w:hAnsi="TH SarabunPSK" w:cs="TH SarabunPSK"/>
          <w:b/>
          <w:bCs/>
          <w:sz w:val="36"/>
          <w:szCs w:val="36"/>
          <w:cs/>
        </w:rPr>
        <w:t>“กรุงเก่า</w:t>
      </w:r>
      <w:r w:rsidR="00CC3DAD">
        <w:rPr>
          <w:rFonts w:ascii="TH SarabunPSK" w:hAnsi="TH SarabunPSK" w:cs="TH SarabunPSK" w:hint="cs"/>
          <w:b/>
          <w:bCs/>
          <w:sz w:val="36"/>
          <w:szCs w:val="36"/>
          <w:cs/>
        </w:rPr>
        <w:t>วิจัย</w:t>
      </w:r>
      <w:r w:rsidRPr="005737FB">
        <w:rPr>
          <w:rFonts w:ascii="TH SarabunPSK" w:hAnsi="TH SarabunPSK" w:cs="TH SarabunPSK"/>
          <w:b/>
          <w:bCs/>
          <w:sz w:val="36"/>
          <w:szCs w:val="36"/>
          <w:cs/>
        </w:rPr>
        <w:t xml:space="preserve">” </w:t>
      </w:r>
      <w:r w:rsidR="008D4694" w:rsidRPr="005737FB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ครั้งที่ </w:t>
      </w:r>
      <w:bookmarkEnd w:id="0"/>
      <w:r w:rsidR="00BB3EA2">
        <w:rPr>
          <w:rFonts w:ascii="TH SarabunPSK" w:hAnsi="TH SarabunPSK" w:cs="TH SarabunPSK" w:hint="cs"/>
          <w:b/>
          <w:bCs/>
          <w:sz w:val="36"/>
          <w:szCs w:val="36"/>
          <w:cs/>
        </w:rPr>
        <w:t>9</w:t>
      </w:r>
    </w:p>
    <w:p w:rsidR="007F61CA" w:rsidRPr="005737FB" w:rsidRDefault="00E874F6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737FB">
        <w:rPr>
          <w:rFonts w:ascii="TH SarabunPSK" w:hAnsi="TH SarabunPSK" w:cs="TH SarabunPSK"/>
          <w:b/>
          <w:bCs/>
          <w:sz w:val="36"/>
          <w:szCs w:val="36"/>
        </w:rPr>
        <w:t xml:space="preserve">Preparation of Manuscript for </w:t>
      </w:r>
      <w:r w:rsidR="00BB3EA2">
        <w:rPr>
          <w:rFonts w:ascii="TH SarabunPSK" w:hAnsi="TH SarabunPSK" w:cs="TH SarabunPSK" w:hint="cs"/>
          <w:b/>
          <w:bCs/>
          <w:sz w:val="36"/>
          <w:szCs w:val="36"/>
          <w:cs/>
        </w:rPr>
        <w:t>9</w:t>
      </w:r>
      <w:proofErr w:type="spellStart"/>
      <w:r w:rsidR="000A5425" w:rsidRPr="005737FB">
        <w:rPr>
          <w:rFonts w:ascii="TH SarabunPSK" w:hAnsi="TH SarabunPSK" w:cs="TH SarabunPSK"/>
          <w:b/>
          <w:bCs/>
          <w:sz w:val="36"/>
          <w:szCs w:val="36"/>
          <w:vertAlign w:val="superscript"/>
        </w:rPr>
        <w:t>th</w:t>
      </w:r>
      <w:proofErr w:type="spellEnd"/>
      <w:r w:rsidR="00B40BE6" w:rsidRPr="005737FB">
        <w:rPr>
          <w:rFonts w:ascii="TH SarabunPSK" w:hAnsi="TH SarabunPSK" w:cs="TH SarabunPSK"/>
          <w:b/>
          <w:bCs/>
          <w:sz w:val="36"/>
          <w:szCs w:val="36"/>
        </w:rPr>
        <w:t xml:space="preserve"> National conference of </w:t>
      </w:r>
    </w:p>
    <w:p w:rsidR="00E874F6" w:rsidRDefault="00B40BE6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proofErr w:type="spellStart"/>
      <w:r w:rsidRPr="005737FB">
        <w:rPr>
          <w:rFonts w:ascii="TH SarabunPSK" w:hAnsi="TH SarabunPSK" w:cs="TH SarabunPSK"/>
          <w:b/>
          <w:bCs/>
          <w:sz w:val="36"/>
          <w:szCs w:val="36"/>
        </w:rPr>
        <w:t>Phranakhon</w:t>
      </w:r>
      <w:proofErr w:type="spellEnd"/>
      <w:r w:rsidRPr="005737FB">
        <w:rPr>
          <w:rFonts w:ascii="TH SarabunPSK" w:hAnsi="TH SarabunPSK" w:cs="TH SarabunPSK"/>
          <w:b/>
          <w:bCs/>
          <w:sz w:val="36"/>
          <w:szCs w:val="36"/>
        </w:rPr>
        <w:t xml:space="preserve"> Si Ayutthaya Rajabhat University</w:t>
      </w:r>
      <w:r w:rsidR="00475281" w:rsidRPr="005737FB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DD50E7" w:rsidRPr="00DD50E7">
        <w:rPr>
          <w:rFonts w:ascii="TH SarabunPSK" w:hAnsi="TH SarabunPSK" w:cs="TH SarabunPSK"/>
          <w:b/>
          <w:bCs/>
          <w:sz w:val="36"/>
          <w:szCs w:val="36"/>
        </w:rPr>
        <w:t>(202</w:t>
      </w:r>
      <w:r w:rsidR="00BB3EA2">
        <w:rPr>
          <w:rFonts w:ascii="TH SarabunPSK" w:hAnsi="TH SarabunPSK" w:cs="TH SarabunPSK"/>
          <w:b/>
          <w:bCs/>
          <w:sz w:val="36"/>
          <w:szCs w:val="36"/>
        </w:rPr>
        <w:t>6</w:t>
      </w:r>
      <w:r w:rsidR="00DD50E7" w:rsidRPr="00DD50E7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  <w:r w:rsidR="00BB3EA2">
        <w:rPr>
          <w:rFonts w:ascii="TH SarabunPSK" w:hAnsi="TH SarabunPSK" w:cs="TH SarabunPSK"/>
          <w:b/>
          <w:bCs/>
          <w:sz w:val="36"/>
          <w:szCs w:val="36"/>
        </w:rPr>
        <w:t>9</w:t>
      </w:r>
      <w:r w:rsidR="00DD50E7" w:rsidRPr="00DD50E7">
        <w:rPr>
          <w:rFonts w:ascii="TH SarabunPSK" w:hAnsi="TH SarabunPSK" w:cs="TH SarabunPSK"/>
          <w:b/>
          <w:bCs/>
          <w:sz w:val="36"/>
          <w:szCs w:val="36"/>
          <w:vertAlign w:val="superscript"/>
        </w:rPr>
        <w:t>th</w:t>
      </w:r>
      <w:r w:rsidR="00DD50E7" w:rsidRPr="00DD50E7">
        <w:rPr>
          <w:rFonts w:ascii="TH SarabunPSK" w:hAnsi="TH SarabunPSK" w:cs="TH SarabunPSK"/>
          <w:b/>
          <w:bCs/>
          <w:sz w:val="36"/>
          <w:szCs w:val="36"/>
        </w:rPr>
        <w:t xml:space="preserve"> EEAAT &amp; ARU CON.)</w:t>
      </w:r>
    </w:p>
    <w:p w:rsidR="00956CFB" w:rsidRPr="005737FB" w:rsidRDefault="00956CFB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041957" w:rsidRPr="007F61CA" w:rsidRDefault="006A04D1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6A04D1">
        <w:rPr>
          <w:rFonts w:ascii="TH SarabunPSK" w:hAnsi="TH SarabunPSK" w:cs="TH SarabunPSK"/>
          <w:b/>
          <w:bCs/>
          <w:sz w:val="32"/>
          <w:szCs w:val="32"/>
          <w:cs/>
        </w:rPr>
        <w:t>ชื่อ  นามสกุล</w:t>
      </w:r>
      <w:r w:rsidR="0023425C" w:rsidRPr="0023425C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1</w:t>
      </w:r>
      <w:r w:rsidR="0023425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302F6F" w:rsidRPr="007F61CA">
        <w:rPr>
          <w:rFonts w:ascii="TH SarabunPSK" w:hAnsi="TH SarabunPSK" w:cs="TH SarabunPSK"/>
          <w:b/>
          <w:bCs/>
          <w:sz w:val="32"/>
          <w:szCs w:val="32"/>
          <w:cs/>
        </w:rPr>
        <w:t>และ</w:t>
      </w:r>
      <w:r w:rsidR="00094DF8" w:rsidRPr="007F61CA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0A5425">
        <w:rPr>
          <w:rFonts w:ascii="TH SarabunPSK" w:hAnsi="TH SarabunPSK" w:cs="TH SarabunPSK" w:hint="cs"/>
          <w:b/>
          <w:bCs/>
          <w:sz w:val="32"/>
          <w:szCs w:val="32"/>
          <w:cs/>
        </w:rPr>
        <w:t>ชื่อ</w:t>
      </w:r>
      <w:r w:rsidR="006E08F8" w:rsidRPr="007F61CA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0A5425">
        <w:rPr>
          <w:rFonts w:ascii="TH SarabunPSK" w:hAnsi="TH SarabunPSK" w:cs="TH SarabunPSK" w:hint="cs"/>
          <w:b/>
          <w:bCs/>
          <w:sz w:val="32"/>
          <w:szCs w:val="32"/>
          <w:cs/>
        </w:rPr>
        <w:t>นามสกุล</w:t>
      </w:r>
      <w:r w:rsidR="0023425C" w:rsidRPr="0023425C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2</w:t>
      </w:r>
      <w:r w:rsidR="0023425C">
        <w:rPr>
          <w:rFonts w:ascii="TH SarabunPSK" w:hAnsi="TH SarabunPSK" w:cs="TH SarabunPSK"/>
          <w:b/>
          <w:bCs/>
          <w:sz w:val="32"/>
          <w:szCs w:val="32"/>
        </w:rPr>
        <w:t>*</w:t>
      </w:r>
    </w:p>
    <w:p w:rsidR="007F61CA" w:rsidRPr="00956CFB" w:rsidRDefault="007F61CA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AC291E" w:rsidRPr="007F61CA" w:rsidRDefault="00094DF8" w:rsidP="00D578DB">
      <w:pPr>
        <w:spacing w:line="276" w:lineRule="auto"/>
        <w:jc w:val="center"/>
        <w:rPr>
          <w:rFonts w:ascii="TH SarabunPSK" w:hAnsi="TH SarabunPSK" w:cs="TH SarabunPSK"/>
        </w:rPr>
      </w:pPr>
      <w:bookmarkStart w:id="1" w:name="_Hlk171611676"/>
      <w:bookmarkStart w:id="2" w:name="_Hlk171671776"/>
      <w:r w:rsidRPr="007F61CA">
        <w:rPr>
          <w:rFonts w:ascii="TH SarabunPSK" w:hAnsi="TH SarabunPSK" w:cs="TH SarabunPSK"/>
          <w:vertAlign w:val="superscript"/>
          <w:cs/>
        </w:rPr>
        <w:t>1</w:t>
      </w:r>
      <w:r w:rsidR="006E08F8" w:rsidRPr="007F61CA">
        <w:rPr>
          <w:rFonts w:ascii="TH SarabunPSK" w:hAnsi="TH SarabunPSK" w:cs="TH SarabunPSK"/>
          <w:cs/>
        </w:rPr>
        <w:t>สาขาวิชา</w:t>
      </w:r>
      <w:r w:rsidR="006F0745" w:rsidRPr="007F61CA">
        <w:rPr>
          <w:rFonts w:ascii="TH SarabunPSK" w:hAnsi="TH SarabunPSK" w:cs="TH SarabunPSK"/>
          <w:cs/>
        </w:rPr>
        <w:t>สังคมศึกษา</w:t>
      </w:r>
      <w:r w:rsidR="006E08F8" w:rsidRPr="007F61CA">
        <w:rPr>
          <w:rFonts w:ascii="TH SarabunPSK" w:hAnsi="TH SarabunPSK" w:cs="TH SarabunPSK"/>
          <w:cs/>
        </w:rPr>
        <w:t xml:space="preserve"> </w:t>
      </w:r>
      <w:r w:rsidR="00D27DAC" w:rsidRPr="007F61CA">
        <w:rPr>
          <w:rFonts w:ascii="TH SarabunPSK" w:hAnsi="TH SarabunPSK" w:cs="TH SarabunPSK"/>
          <w:cs/>
        </w:rPr>
        <w:t>คณะ</w:t>
      </w:r>
      <w:r w:rsidR="006F0745" w:rsidRPr="007F61CA">
        <w:rPr>
          <w:rFonts w:ascii="TH SarabunPSK" w:hAnsi="TH SarabunPSK" w:cs="TH SarabunPSK"/>
          <w:cs/>
        </w:rPr>
        <w:t>ครุศาสตร์</w:t>
      </w:r>
      <w:r w:rsidR="00233A9A">
        <w:rPr>
          <w:rFonts w:ascii="TH SarabunPSK" w:hAnsi="TH SarabunPSK" w:cs="TH SarabunPSK" w:hint="cs"/>
          <w:cs/>
        </w:rPr>
        <w:t xml:space="preserve"> </w:t>
      </w:r>
      <w:r w:rsidR="00D27DAC" w:rsidRPr="007F61CA">
        <w:rPr>
          <w:rFonts w:ascii="TH SarabunPSK" w:hAnsi="TH SarabunPSK" w:cs="TH SarabunPSK"/>
          <w:cs/>
        </w:rPr>
        <w:t>มหาวิทยาลัยราชภั</w:t>
      </w:r>
      <w:r w:rsidR="005601B2">
        <w:rPr>
          <w:rFonts w:ascii="TH SarabunPSK" w:hAnsi="TH SarabunPSK" w:cs="TH SarabunPSK" w:hint="cs"/>
          <w:cs/>
        </w:rPr>
        <w:t>ฏ</w:t>
      </w:r>
      <w:r w:rsidR="00D27DAC" w:rsidRPr="007F61CA">
        <w:rPr>
          <w:rFonts w:ascii="TH SarabunPSK" w:hAnsi="TH SarabunPSK" w:cs="TH SarabunPSK"/>
          <w:cs/>
        </w:rPr>
        <w:t>พระนครศรีอยุธยา</w:t>
      </w:r>
    </w:p>
    <w:p w:rsidR="00094DF8" w:rsidRPr="007F61CA" w:rsidRDefault="00094DF8" w:rsidP="00D578DB">
      <w:pPr>
        <w:spacing w:line="276" w:lineRule="auto"/>
        <w:jc w:val="center"/>
        <w:rPr>
          <w:rFonts w:ascii="TH SarabunPSK" w:hAnsi="TH SarabunPSK" w:cs="TH SarabunPSK"/>
        </w:rPr>
      </w:pPr>
      <w:r w:rsidRPr="007F61CA">
        <w:rPr>
          <w:rFonts w:ascii="TH SarabunPSK" w:hAnsi="TH SarabunPSK" w:cs="TH SarabunPSK"/>
          <w:vertAlign w:val="superscript"/>
          <w:cs/>
        </w:rPr>
        <w:t>2</w:t>
      </w:r>
      <w:r w:rsidR="0023425C">
        <w:rPr>
          <w:rFonts w:ascii="TH SarabunPSK" w:hAnsi="TH SarabunPSK" w:cs="TH SarabunPSK"/>
          <w:vertAlign w:val="superscript"/>
        </w:rPr>
        <w:t>*</w:t>
      </w:r>
      <w:r w:rsidRPr="007F61CA">
        <w:rPr>
          <w:rFonts w:ascii="TH SarabunPSK" w:hAnsi="TH SarabunPSK" w:cs="TH SarabunPSK"/>
          <w:cs/>
        </w:rPr>
        <w:t>สาขาวิชานิติศาสตร์ คณะ</w:t>
      </w:r>
      <w:r w:rsidR="00C60BE9" w:rsidRPr="007F61CA">
        <w:rPr>
          <w:rFonts w:ascii="TH SarabunPSK" w:hAnsi="TH SarabunPSK" w:cs="TH SarabunPSK"/>
          <w:cs/>
        </w:rPr>
        <w:t>มนุษยศาสตร์</w:t>
      </w:r>
      <w:r w:rsidRPr="007F61CA">
        <w:rPr>
          <w:rFonts w:ascii="TH SarabunPSK" w:hAnsi="TH SarabunPSK" w:cs="TH SarabunPSK"/>
          <w:cs/>
        </w:rPr>
        <w:t xml:space="preserve">และสังคมศาสตร์ </w:t>
      </w:r>
      <w:r w:rsidR="005601B2">
        <w:rPr>
          <w:rFonts w:ascii="TH SarabunPSK" w:hAnsi="TH SarabunPSK" w:cs="TH SarabunPSK"/>
          <w:cs/>
        </w:rPr>
        <w:t>มหาวิทยาลัยราชภัฏ</w:t>
      </w:r>
      <w:r w:rsidRPr="007F61CA">
        <w:rPr>
          <w:rFonts w:ascii="TH SarabunPSK" w:hAnsi="TH SarabunPSK" w:cs="TH SarabunPSK"/>
          <w:cs/>
        </w:rPr>
        <w:t>พระนครศรีอยุธยา</w:t>
      </w:r>
    </w:p>
    <w:p w:rsidR="00956CFB" w:rsidRPr="007F61CA" w:rsidRDefault="00956CFB" w:rsidP="00D578DB">
      <w:pPr>
        <w:spacing w:line="276" w:lineRule="auto"/>
        <w:jc w:val="center"/>
        <w:rPr>
          <w:rFonts w:ascii="TH SarabunPSK" w:hAnsi="TH SarabunPSK" w:cs="TH SarabunPSK"/>
        </w:rPr>
      </w:pPr>
      <w:r w:rsidRPr="007F61CA">
        <w:rPr>
          <w:rFonts w:ascii="TH SarabunPSK" w:hAnsi="TH SarabunPSK" w:cs="TH SarabunPSK"/>
          <w:vertAlign w:val="superscript"/>
          <w:cs/>
        </w:rPr>
        <w:t>1</w:t>
      </w:r>
      <w:r w:rsidRPr="007F61CA">
        <w:rPr>
          <w:rFonts w:ascii="TH SarabunPSK" w:hAnsi="TH SarabunPSK" w:cs="TH SarabunPSK"/>
        </w:rPr>
        <w:t>Email: rs@aru.ac.th</w:t>
      </w:r>
      <w:r>
        <w:rPr>
          <w:rFonts w:ascii="TH SarabunPSK" w:hAnsi="TH SarabunPSK" w:cs="TH SarabunPSK"/>
        </w:rPr>
        <w:t>;</w:t>
      </w:r>
      <w:r w:rsidRPr="007F61CA">
        <w:rPr>
          <w:rFonts w:ascii="TH SarabunPSK" w:hAnsi="TH SarabunPSK" w:cs="TH SarabunPSK"/>
        </w:rPr>
        <w:t xml:space="preserve"> </w:t>
      </w:r>
      <w:r w:rsidRPr="007F61CA">
        <w:rPr>
          <w:rFonts w:ascii="TH SarabunPSK" w:hAnsi="TH SarabunPSK" w:cs="TH SarabunPSK"/>
          <w:vertAlign w:val="superscript"/>
          <w:cs/>
        </w:rPr>
        <w:t>2</w:t>
      </w:r>
      <w:r>
        <w:rPr>
          <w:rFonts w:ascii="TH SarabunPSK" w:hAnsi="TH SarabunPSK" w:cs="TH SarabunPSK"/>
          <w:vertAlign w:val="superscript"/>
        </w:rPr>
        <w:t>*</w:t>
      </w:r>
      <w:r w:rsidRPr="007F61CA">
        <w:rPr>
          <w:rFonts w:ascii="TH SarabunPSK" w:hAnsi="TH SarabunPSK" w:cs="TH SarabunPSK"/>
        </w:rPr>
        <w:t>Email: arucon</w:t>
      </w:r>
      <w:r>
        <w:rPr>
          <w:rFonts w:ascii="TH SarabunPSK" w:hAnsi="TH SarabunPSK" w:cs="TH SarabunPSK"/>
        </w:rPr>
        <w:t>@aru.ac.th</w:t>
      </w:r>
    </w:p>
    <w:p w:rsidR="00AC291E" w:rsidRPr="00E730DB" w:rsidRDefault="00E730DB" w:rsidP="00D578DB">
      <w:pPr>
        <w:spacing w:line="276" w:lineRule="auto"/>
        <w:jc w:val="center"/>
        <w:rPr>
          <w:rFonts w:ascii="TH SarabunPSK" w:hAnsi="TH SarabunPSK" w:cs="TH SarabunPSK"/>
          <w:sz w:val="20"/>
          <w:szCs w:val="20"/>
        </w:rPr>
      </w:pPr>
      <w:bookmarkStart w:id="3" w:name="_Hlk171671820"/>
      <w:bookmarkEnd w:id="1"/>
      <w:r w:rsidRPr="00E730DB">
        <w:rPr>
          <w:rFonts w:ascii="TH SarabunPSK" w:hAnsi="TH SarabunPSK" w:cs="TH SarabunPSK"/>
          <w:sz w:val="20"/>
          <w:szCs w:val="20"/>
        </w:rPr>
        <w:t>*Corresponding Author</w:t>
      </w:r>
    </w:p>
    <w:bookmarkEnd w:id="2"/>
    <w:bookmarkEnd w:id="3"/>
    <w:p w:rsidR="00E730DB" w:rsidRPr="007F61CA" w:rsidRDefault="00E730DB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66BBB" w:rsidRPr="007F61CA" w:rsidRDefault="00D66BBB" w:rsidP="00D578DB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F61CA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</w:p>
    <w:p w:rsidR="00117DC5" w:rsidRDefault="009A7D33" w:rsidP="00D578DB">
      <w:pPr>
        <w:spacing w:line="276" w:lineRule="auto"/>
        <w:ind w:firstLine="851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การประชุมวิชาการระดับชาติ</w:t>
      </w:r>
      <w:r w:rsidR="008951EC" w:rsidRPr="007F61CA">
        <w:rPr>
          <w:rFonts w:ascii="TH SarabunPSK" w:hAnsi="TH SarabunPSK" w:cs="TH SarabunPSK"/>
          <w:sz w:val="28"/>
          <w:szCs w:val="28"/>
          <w:cs/>
        </w:rPr>
        <w:t xml:space="preserve"> “กรุงเก่า</w:t>
      </w:r>
      <w:r w:rsidR="00CC3DAD">
        <w:rPr>
          <w:rFonts w:ascii="TH SarabunPSK" w:hAnsi="TH SarabunPSK" w:cs="TH SarabunPSK" w:hint="cs"/>
          <w:sz w:val="28"/>
          <w:szCs w:val="28"/>
          <w:cs/>
        </w:rPr>
        <w:t>วิจัย</w:t>
      </w:r>
      <w:r w:rsidR="008951EC" w:rsidRPr="007F61CA">
        <w:rPr>
          <w:rFonts w:ascii="TH SarabunPSK" w:hAnsi="TH SarabunPSK" w:cs="TH SarabunPSK"/>
          <w:sz w:val="28"/>
          <w:szCs w:val="28"/>
          <w:cs/>
        </w:rPr>
        <w:t xml:space="preserve">” </w:t>
      </w:r>
      <w:r w:rsidR="005601B2">
        <w:rPr>
          <w:rFonts w:ascii="TH SarabunPSK" w:hAnsi="TH SarabunPSK" w:cs="TH SarabunPSK" w:hint="cs"/>
          <w:sz w:val="28"/>
          <w:szCs w:val="28"/>
          <w:cs/>
        </w:rPr>
        <w:t>ครั้งที่</w:t>
      </w:r>
      <w:r w:rsidR="000A5425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BB3EA2">
        <w:rPr>
          <w:rFonts w:ascii="TH SarabunPSK" w:hAnsi="TH SarabunPSK" w:cs="TH SarabunPSK" w:hint="cs"/>
          <w:sz w:val="28"/>
          <w:szCs w:val="28"/>
          <w:cs/>
        </w:rPr>
        <w:t>9</w:t>
      </w:r>
      <w:r w:rsidR="005601B2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F33C79" w:rsidRPr="007F61CA">
        <w:rPr>
          <w:rFonts w:ascii="TH SarabunPSK" w:hAnsi="TH SarabunPSK" w:cs="TH SarabunPSK"/>
          <w:sz w:val="28"/>
          <w:szCs w:val="28"/>
          <w:cs/>
        </w:rPr>
        <w:t>ผู้</w:t>
      </w:r>
      <w:r w:rsidR="00117DC5" w:rsidRPr="007F61CA">
        <w:rPr>
          <w:rFonts w:ascii="TH SarabunPSK" w:hAnsi="TH SarabunPSK" w:cs="TH SarabunPSK"/>
          <w:sz w:val="28"/>
          <w:szCs w:val="28"/>
          <w:cs/>
        </w:rPr>
        <w:t>เขียนบทความสามารถ</w:t>
      </w:r>
      <w:r w:rsidR="00F33C79" w:rsidRPr="007F61CA">
        <w:rPr>
          <w:rFonts w:ascii="TH SarabunPSK" w:hAnsi="TH SarabunPSK" w:cs="TH SarabunPSK"/>
          <w:sz w:val="28"/>
          <w:szCs w:val="28"/>
          <w:cs/>
        </w:rPr>
        <w:t xml:space="preserve">จัดรูปแบบบทความตามตัวอย่างที่แสดงในบทความนี้ </w:t>
      </w:r>
      <w:r w:rsidR="00117DC5" w:rsidRPr="007F61CA">
        <w:rPr>
          <w:rFonts w:ascii="TH SarabunPSK" w:hAnsi="TH SarabunPSK" w:cs="TH SarabunPSK"/>
          <w:sz w:val="28"/>
          <w:szCs w:val="28"/>
          <w:cs/>
        </w:rPr>
        <w:t>ซึ่งทาง</w:t>
      </w:r>
      <w:r w:rsidRPr="007F61CA">
        <w:rPr>
          <w:rFonts w:ascii="TH SarabunPSK" w:hAnsi="TH SarabunPSK" w:cs="TH SarabunPSK"/>
          <w:sz w:val="28"/>
          <w:szCs w:val="28"/>
          <w:cs/>
        </w:rPr>
        <w:t>คณะทำงานจัดประชุมวิชาการ</w:t>
      </w:r>
      <w:r w:rsidR="00117DC5" w:rsidRPr="007F61CA">
        <w:rPr>
          <w:rFonts w:ascii="TH SarabunPSK" w:hAnsi="TH SarabunPSK" w:cs="TH SarabunPSK"/>
          <w:sz w:val="28"/>
          <w:szCs w:val="28"/>
          <w:cs/>
        </w:rPr>
        <w:t>ได้ทำการตั้งค่าขนาดหน้ากระดาษ รูปแบบหน้าแรก รูปแบบและขนาดตัวอักษร คำอธิบายสำหรับการเขียนบทความ วิธีการเขียนเนื้อเรื่อง รวมถึงเอกสารอ้างอิง รูปแบบตัวอักษร</w:t>
      </w:r>
      <w:proofErr w:type="spellStart"/>
      <w:r w:rsidR="00117DC5" w:rsidRPr="007F61CA">
        <w:rPr>
          <w:rFonts w:ascii="TH SarabunPSK" w:hAnsi="TH SarabunPSK" w:cs="TH SarabunPSK"/>
          <w:sz w:val="28"/>
          <w:szCs w:val="28"/>
          <w:cs/>
        </w:rPr>
        <w:t>ต่างๆ</w:t>
      </w:r>
      <w:proofErr w:type="spellEnd"/>
      <w:r w:rsidR="00117DC5" w:rsidRPr="007F61CA">
        <w:rPr>
          <w:rFonts w:ascii="TH SarabunPSK" w:hAnsi="TH SarabunPSK" w:cs="TH SarabunPSK"/>
          <w:sz w:val="28"/>
          <w:szCs w:val="28"/>
          <w:cs/>
        </w:rPr>
        <w:t xml:space="preserve"> วิธีการใส่รูปภาพ ตาราง ผู้เขียนบทความสามารถดาวน์โหลดเอกสารชุดนี้ได้จากเว็บไซต์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3C52F6" w:rsidRPr="007F61CA">
        <w:rPr>
          <w:rFonts w:ascii="TH SarabunPSK" w:hAnsi="TH SarabunPSK" w:cs="TH SarabunPSK"/>
          <w:sz w:val="28"/>
          <w:szCs w:val="28"/>
        </w:rPr>
        <w:t>https://</w:t>
      </w:r>
      <w:r w:rsidR="004D1CD0" w:rsidRPr="007F61CA">
        <w:rPr>
          <w:rFonts w:ascii="TH SarabunPSK" w:hAnsi="TH SarabunPSK" w:cs="TH SarabunPSK"/>
          <w:sz w:val="28"/>
          <w:szCs w:val="28"/>
        </w:rPr>
        <w:t>www.</w:t>
      </w:r>
      <w:r w:rsidR="003C52F6" w:rsidRPr="007F61CA">
        <w:rPr>
          <w:rFonts w:ascii="TH SarabunPSK" w:hAnsi="TH SarabunPSK" w:cs="TH SarabunPSK"/>
          <w:sz w:val="28"/>
          <w:szCs w:val="28"/>
        </w:rPr>
        <w:t>aru.ac.th/arucon</w:t>
      </w:r>
      <w:r w:rsidR="00117DC5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117DC5" w:rsidRPr="007F61CA">
        <w:rPr>
          <w:rFonts w:ascii="TH SarabunPSK" w:hAnsi="TH SarabunPSK" w:cs="TH SarabunPSK"/>
          <w:sz w:val="28"/>
          <w:szCs w:val="28"/>
          <w:cs/>
        </w:rPr>
        <w:t>หรืออีเมล์</w:t>
      </w:r>
      <w:r w:rsidR="000B7566" w:rsidRPr="007F61CA">
        <w:rPr>
          <w:rFonts w:ascii="TH SarabunPSK" w:hAnsi="TH SarabunPSK" w:cs="TH SarabunPSK"/>
          <w:sz w:val="28"/>
          <w:szCs w:val="28"/>
          <w:cs/>
        </w:rPr>
        <w:t>ติดต่อผู้จัดงานได้</w:t>
      </w:r>
      <w:r w:rsidR="00117DC5" w:rsidRPr="007F61CA">
        <w:rPr>
          <w:rFonts w:ascii="TH SarabunPSK" w:hAnsi="TH SarabunPSK" w:cs="TH SarabunPSK"/>
          <w:sz w:val="28"/>
          <w:szCs w:val="28"/>
          <w:cs/>
        </w:rPr>
        <w:t xml:space="preserve">ที่ </w:t>
      </w:r>
      <w:r w:rsidR="000B7566" w:rsidRPr="007F61CA">
        <w:rPr>
          <w:rFonts w:ascii="TH SarabunPSK" w:hAnsi="TH SarabunPSK" w:cs="TH SarabunPSK"/>
          <w:sz w:val="28"/>
          <w:szCs w:val="28"/>
        </w:rPr>
        <w:t>arucon@aru.ac.th</w:t>
      </w:r>
    </w:p>
    <w:p w:rsidR="008866DD" w:rsidRPr="00BB3EA2" w:rsidRDefault="008866DD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E20E57" w:rsidRPr="007F61CA" w:rsidRDefault="00A96CAE" w:rsidP="00D578DB">
      <w:pPr>
        <w:tabs>
          <w:tab w:val="left" w:pos="851"/>
        </w:tabs>
        <w:spacing w:line="276" w:lineRule="auto"/>
        <w:jc w:val="thaiDistribute"/>
        <w:rPr>
          <w:rFonts w:ascii="TH SarabunPSK" w:hAnsi="TH SarabunPSK" w:cs="TH SarabunPSK" w:hint="cs"/>
          <w:sz w:val="28"/>
          <w:szCs w:val="28"/>
          <w:cs/>
        </w:rPr>
      </w:pPr>
      <w:r>
        <w:rPr>
          <w:rFonts w:ascii="TH SarabunPSK" w:hAnsi="TH SarabunPSK" w:cs="TH SarabunPSK"/>
          <w:b/>
          <w:bCs/>
          <w:sz w:val="28"/>
          <w:szCs w:val="28"/>
          <w:cs/>
        </w:rPr>
        <w:t>คำสำคัญ</w:t>
      </w:r>
      <w:r w:rsidR="00D66BBB" w:rsidRPr="007F61CA">
        <w:rPr>
          <w:rFonts w:ascii="TH SarabunPSK" w:hAnsi="TH SarabunPSK" w:cs="TH SarabunPSK"/>
          <w:b/>
          <w:bCs/>
          <w:sz w:val="28"/>
          <w:szCs w:val="28"/>
        </w:rPr>
        <w:t xml:space="preserve">: </w:t>
      </w:r>
      <w:r w:rsidR="00D66BBB" w:rsidRPr="00A96CAE">
        <w:rPr>
          <w:rFonts w:ascii="TH SarabunPSK" w:hAnsi="TH SarabunPSK" w:cs="TH SarabunPSK"/>
          <w:sz w:val="28"/>
          <w:szCs w:val="28"/>
          <w:cs/>
        </w:rPr>
        <w:t>ข้อมูลสำหรับผู้แต่ง</w:t>
      </w:r>
      <w:r w:rsidR="00CC3DAD">
        <w:rPr>
          <w:rFonts w:ascii="TH SarabunPSK" w:hAnsi="TH SarabunPSK" w:cs="TH SarabunPSK" w:hint="cs"/>
          <w:sz w:val="28"/>
          <w:szCs w:val="28"/>
          <w:cs/>
        </w:rPr>
        <w:t xml:space="preserve">  </w:t>
      </w:r>
      <w:r w:rsidR="00D63F3A">
        <w:rPr>
          <w:rFonts w:ascii="TH SarabunPSK" w:hAnsi="TH SarabunPSK" w:cs="TH SarabunPSK" w:hint="cs"/>
          <w:sz w:val="28"/>
          <w:szCs w:val="28"/>
          <w:cs/>
        </w:rPr>
        <w:t>บทความวิจัย</w:t>
      </w:r>
      <w:r w:rsidR="00CC3DAD">
        <w:rPr>
          <w:rFonts w:ascii="TH SarabunPSK" w:hAnsi="TH SarabunPSK" w:cs="TH SarabunPSK" w:hint="cs"/>
          <w:sz w:val="28"/>
          <w:szCs w:val="28"/>
          <w:cs/>
        </w:rPr>
        <w:t xml:space="preserve">  </w:t>
      </w:r>
      <w:r w:rsidR="00D66BBB" w:rsidRPr="00A96CAE">
        <w:rPr>
          <w:rFonts w:ascii="TH SarabunPSK" w:hAnsi="TH SarabunPSK" w:cs="TH SarabunPSK"/>
          <w:sz w:val="28"/>
          <w:szCs w:val="28"/>
          <w:cs/>
        </w:rPr>
        <w:t>กา</w:t>
      </w:r>
      <w:r w:rsidR="00D66BBB" w:rsidRPr="00A96CAE">
        <w:rPr>
          <w:rFonts w:ascii="TH SarabunPSK" w:hAnsi="TH SarabunPSK" w:cs="TH SarabunPSK"/>
          <w:sz w:val="28"/>
          <w:szCs w:val="28"/>
          <w:cs/>
          <w:lang w:eastAsia="ko-KR"/>
        </w:rPr>
        <w:t>ร</w:t>
      </w:r>
      <w:r w:rsidR="00D66BBB" w:rsidRPr="00A96CAE">
        <w:rPr>
          <w:rFonts w:ascii="TH SarabunPSK" w:hAnsi="TH SarabunPSK" w:cs="TH SarabunPSK"/>
          <w:sz w:val="28"/>
          <w:szCs w:val="28"/>
          <w:cs/>
        </w:rPr>
        <w:t>ส่งบทความ</w:t>
      </w:r>
      <w:r w:rsidR="00CC3DAD">
        <w:rPr>
          <w:rFonts w:ascii="TH SarabunPSK" w:hAnsi="TH SarabunPSK" w:cs="TH SarabunPSK" w:hint="cs"/>
          <w:sz w:val="28"/>
          <w:szCs w:val="28"/>
          <w:cs/>
        </w:rPr>
        <w:t xml:space="preserve">  </w:t>
      </w:r>
      <w:r w:rsidR="00D66BBB" w:rsidRPr="00A96CAE">
        <w:rPr>
          <w:rFonts w:ascii="TH SarabunPSK" w:hAnsi="TH SarabunPSK" w:cs="TH SarabunPSK"/>
          <w:sz w:val="28"/>
          <w:szCs w:val="28"/>
          <w:cs/>
        </w:rPr>
        <w:t>การเตรียมและรูปแบบการพิมพ์</w:t>
      </w:r>
    </w:p>
    <w:p w:rsidR="00D51624" w:rsidRDefault="00D51624" w:rsidP="00D578DB">
      <w:pPr>
        <w:tabs>
          <w:tab w:val="left" w:pos="851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8866DD" w:rsidRPr="007F61CA" w:rsidRDefault="008866DD" w:rsidP="00D578DB">
      <w:pPr>
        <w:tabs>
          <w:tab w:val="left" w:pos="851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E20E57" w:rsidRPr="007F61CA" w:rsidRDefault="00E20E57" w:rsidP="00D578DB">
      <w:pPr>
        <w:tabs>
          <w:tab w:val="left" w:pos="851"/>
        </w:tabs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F61CA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:rsidR="00541581" w:rsidRDefault="00BB3EA2" w:rsidP="00D578DB">
      <w:pPr>
        <w:spacing w:line="276" w:lineRule="auto"/>
        <w:ind w:firstLine="851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  <w:sz w:val="28"/>
          <w:szCs w:val="28"/>
        </w:rPr>
        <w:t>9</w:t>
      </w:r>
      <w:r w:rsidR="000A5425" w:rsidRPr="000A5425">
        <w:rPr>
          <w:rFonts w:ascii="TH SarabunPSK" w:hAnsi="TH SarabunPSK" w:cs="TH SarabunPSK"/>
          <w:sz w:val="28"/>
          <w:szCs w:val="28"/>
          <w:vertAlign w:val="superscript"/>
        </w:rPr>
        <w:t>th</w:t>
      </w:r>
      <w:r w:rsidR="00B40BE6" w:rsidRPr="007F61CA">
        <w:rPr>
          <w:rFonts w:ascii="TH SarabunPSK" w:hAnsi="TH SarabunPSK" w:cs="TH SarabunPSK"/>
          <w:sz w:val="28"/>
          <w:szCs w:val="28"/>
        </w:rPr>
        <w:t xml:space="preserve"> National conference of </w:t>
      </w:r>
      <w:proofErr w:type="spellStart"/>
      <w:r w:rsidR="00B40BE6" w:rsidRPr="007F61CA">
        <w:rPr>
          <w:rFonts w:ascii="TH SarabunPSK" w:hAnsi="TH SarabunPSK" w:cs="TH SarabunPSK"/>
          <w:sz w:val="28"/>
          <w:szCs w:val="28"/>
        </w:rPr>
        <w:t>Phranakhon</w:t>
      </w:r>
      <w:proofErr w:type="spellEnd"/>
      <w:r w:rsidR="00B40BE6" w:rsidRPr="007F61CA">
        <w:rPr>
          <w:rFonts w:ascii="TH SarabunPSK" w:hAnsi="TH SarabunPSK" w:cs="TH SarabunPSK"/>
          <w:sz w:val="28"/>
          <w:szCs w:val="28"/>
        </w:rPr>
        <w:t xml:space="preserve"> Si Ayutthaya Rajabhat University</w:t>
      </w:r>
      <w:r w:rsidR="00E20E57" w:rsidRPr="007F61CA">
        <w:rPr>
          <w:rFonts w:ascii="TH SarabunPSK" w:hAnsi="TH SarabunPSK" w:cs="TH SarabunPSK"/>
          <w:sz w:val="28"/>
          <w:szCs w:val="28"/>
        </w:rPr>
        <w:t xml:space="preserve">. This manuscript is the sample and instruction for authors in order to prepare the manuscript submission to the </w:t>
      </w:r>
      <w:r w:rsidR="009A7D33" w:rsidRPr="007F61CA">
        <w:rPr>
          <w:rFonts w:ascii="TH SarabunPSK" w:hAnsi="TH SarabunPSK" w:cs="TH SarabunPSK"/>
          <w:sz w:val="28"/>
          <w:szCs w:val="28"/>
        </w:rPr>
        <w:t>conference</w:t>
      </w:r>
      <w:r w:rsidR="00E20E57" w:rsidRPr="007F61CA">
        <w:rPr>
          <w:rFonts w:ascii="TH SarabunPSK" w:hAnsi="TH SarabunPSK" w:cs="TH SarabunPSK"/>
          <w:sz w:val="28"/>
          <w:szCs w:val="28"/>
        </w:rPr>
        <w:t xml:space="preserve">. Please carefully follow the instructions provided to ensure uniformity of the </w:t>
      </w:r>
      <w:r w:rsidR="009A7D33" w:rsidRPr="007F61CA">
        <w:rPr>
          <w:rFonts w:ascii="TH SarabunPSK" w:hAnsi="TH SarabunPSK" w:cs="TH SarabunPSK"/>
          <w:sz w:val="28"/>
          <w:szCs w:val="28"/>
        </w:rPr>
        <w:t>conference</w:t>
      </w:r>
      <w:r w:rsidR="00E20E57" w:rsidRPr="007F61CA">
        <w:rPr>
          <w:rFonts w:ascii="TH SarabunPSK" w:hAnsi="TH SarabunPSK" w:cs="TH SarabunPSK"/>
          <w:sz w:val="28"/>
          <w:szCs w:val="28"/>
        </w:rPr>
        <w:t>. The contents included the page and text formats, guidelines for writing the manuscript contents including figures and tables and references. The author can download this manuscript a</w:t>
      </w:r>
      <w:bookmarkStart w:id="4" w:name="_GoBack"/>
      <w:bookmarkEnd w:id="4"/>
      <w:r w:rsidR="00E20E57" w:rsidRPr="007F61CA">
        <w:rPr>
          <w:rFonts w:ascii="TH SarabunPSK" w:hAnsi="TH SarabunPSK" w:cs="TH SarabunPSK"/>
          <w:sz w:val="28"/>
          <w:szCs w:val="28"/>
        </w:rPr>
        <w:t>s electronic template from internet (</w:t>
      </w:r>
      <w:r w:rsidR="00A44C37" w:rsidRPr="007F61CA">
        <w:rPr>
          <w:rFonts w:ascii="TH SarabunPSK" w:hAnsi="TH SarabunPSK" w:cs="TH SarabunPSK"/>
          <w:sz w:val="28"/>
        </w:rPr>
        <w:t>https://www.aru.ac.th/arucon</w:t>
      </w:r>
      <w:r w:rsidR="00E20E57" w:rsidRPr="007F61CA">
        <w:rPr>
          <w:rFonts w:ascii="TH SarabunPSK" w:hAnsi="TH SarabunPSK" w:cs="TH SarabunPSK"/>
          <w:sz w:val="28"/>
          <w:szCs w:val="28"/>
        </w:rPr>
        <w:t xml:space="preserve">) or direct contact to Email-address </w:t>
      </w:r>
      <w:r w:rsidR="008951EC" w:rsidRPr="007F61CA">
        <w:rPr>
          <w:rFonts w:ascii="TH SarabunPSK" w:hAnsi="TH SarabunPSK" w:cs="TH SarabunPSK"/>
          <w:sz w:val="28"/>
          <w:szCs w:val="28"/>
        </w:rPr>
        <w:t>arucon@</w:t>
      </w:r>
      <w:r w:rsidR="00541581" w:rsidRPr="007F61CA">
        <w:rPr>
          <w:rFonts w:ascii="TH SarabunPSK" w:hAnsi="TH SarabunPSK" w:cs="TH SarabunPSK"/>
          <w:sz w:val="28"/>
          <w:szCs w:val="28"/>
        </w:rPr>
        <w:t xml:space="preserve">aru.ac.th  </w:t>
      </w:r>
    </w:p>
    <w:p w:rsidR="008866DD" w:rsidRPr="007F61CA" w:rsidRDefault="008866DD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E20E57" w:rsidRPr="007F61CA" w:rsidRDefault="00A96CAE" w:rsidP="00D578DB">
      <w:pPr>
        <w:tabs>
          <w:tab w:val="left" w:pos="851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  <w:b/>
          <w:bCs/>
          <w:sz w:val="28"/>
          <w:szCs w:val="28"/>
        </w:rPr>
        <w:t>Keywords</w:t>
      </w:r>
      <w:r w:rsidR="00E20E57" w:rsidRPr="007F61CA">
        <w:rPr>
          <w:rFonts w:ascii="TH SarabunPSK" w:hAnsi="TH SarabunPSK" w:cs="TH SarabunPSK"/>
          <w:b/>
          <w:bCs/>
          <w:sz w:val="28"/>
          <w:szCs w:val="28"/>
        </w:rPr>
        <w:t xml:space="preserve">: </w:t>
      </w:r>
      <w:r w:rsidR="00E20E57" w:rsidRPr="007F61CA">
        <w:rPr>
          <w:rFonts w:ascii="TH SarabunPSK" w:hAnsi="TH SarabunPSK" w:cs="TH SarabunPSK"/>
          <w:sz w:val="28"/>
          <w:szCs w:val="28"/>
        </w:rPr>
        <w:t xml:space="preserve">Information for author, </w:t>
      </w:r>
      <w:r w:rsidR="00D63F3A">
        <w:rPr>
          <w:rFonts w:ascii="TH SarabunPSK" w:hAnsi="TH SarabunPSK" w:cs="TH SarabunPSK"/>
          <w:sz w:val="28"/>
          <w:szCs w:val="28"/>
        </w:rPr>
        <w:t>Research</w:t>
      </w:r>
      <w:r w:rsidR="00E20E57" w:rsidRPr="007F61CA">
        <w:rPr>
          <w:rFonts w:ascii="TH SarabunPSK" w:hAnsi="TH SarabunPSK" w:cs="TH SarabunPSK"/>
          <w:sz w:val="28"/>
          <w:szCs w:val="28"/>
        </w:rPr>
        <w:t xml:space="preserve"> journal, Submission procedure, Preparation and format</w:t>
      </w:r>
    </w:p>
    <w:p w:rsidR="006F0745" w:rsidRPr="007F61CA" w:rsidRDefault="006F0745" w:rsidP="00D578DB">
      <w:pPr>
        <w:tabs>
          <w:tab w:val="left" w:pos="851"/>
        </w:tabs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</w:p>
    <w:p w:rsidR="00D66BBB" w:rsidRPr="007F61CA" w:rsidRDefault="00D66BB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F61CA">
        <w:rPr>
          <w:rFonts w:ascii="TH SarabunPSK" w:hAnsi="TH SarabunPSK" w:cs="TH SarabunPSK"/>
          <w:b/>
          <w:bCs/>
          <w:sz w:val="32"/>
          <w:szCs w:val="32"/>
        </w:rPr>
        <w:lastRenderedPageBreak/>
        <w:t>1.</w:t>
      </w:r>
      <w:r w:rsidRPr="007F61CA">
        <w:rPr>
          <w:rFonts w:ascii="TH SarabunPSK" w:hAnsi="TH SarabunPSK" w:cs="TH SarabunPSK"/>
          <w:b/>
          <w:bCs/>
          <w:sz w:val="32"/>
          <w:szCs w:val="32"/>
        </w:rPr>
        <w:tab/>
      </w:r>
      <w:r w:rsidRPr="007F61CA">
        <w:rPr>
          <w:rFonts w:ascii="TH SarabunPSK" w:hAnsi="TH SarabunPSK" w:cs="TH SarabunPSK"/>
          <w:b/>
          <w:bCs/>
          <w:sz w:val="32"/>
          <w:szCs w:val="32"/>
          <w:cs/>
        </w:rPr>
        <w:t>คำแนะนำในการส่งผลงานเพื่อตีพิมพ์</w:t>
      </w:r>
    </w:p>
    <w:p w:rsidR="00D66BBB" w:rsidRPr="007F61CA" w:rsidRDefault="00D66BBB" w:rsidP="00830036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cs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  <w:t>บทความ</w:t>
      </w:r>
      <w:r w:rsidR="00FD5DE5">
        <w:rPr>
          <w:rFonts w:ascii="TH SarabunPSK" w:hAnsi="TH SarabunPSK" w:cs="TH SarabunPSK" w:hint="cs"/>
          <w:sz w:val="28"/>
          <w:szCs w:val="28"/>
          <w:cs/>
        </w:rPr>
        <w:t>วิจัย</w:t>
      </w:r>
      <w:r w:rsidRPr="007F61CA">
        <w:rPr>
          <w:rFonts w:ascii="TH SarabunPSK" w:hAnsi="TH SarabunPSK" w:cs="TH SarabunPSK"/>
          <w:sz w:val="28"/>
          <w:szCs w:val="28"/>
          <w:cs/>
        </w:rPr>
        <w:t>ที่ส่งมาเพื่อพิจารณาตีพิมพ์จะต้องไม่เคยเผยแพร่ในวารสาร</w:t>
      </w:r>
      <w:r w:rsidR="009A7D33" w:rsidRPr="007F61CA">
        <w:rPr>
          <w:rFonts w:ascii="TH SarabunPSK" w:hAnsi="TH SarabunPSK" w:cs="TH SarabunPSK"/>
          <w:sz w:val="28"/>
          <w:szCs w:val="28"/>
          <w:cs/>
        </w:rPr>
        <w:t>หรือการประชุมวิชาการ</w:t>
      </w:r>
      <w:r w:rsidRPr="007F61CA">
        <w:rPr>
          <w:rFonts w:ascii="TH SarabunPSK" w:hAnsi="TH SarabunPSK" w:cs="TH SarabunPSK"/>
          <w:sz w:val="28"/>
          <w:szCs w:val="28"/>
          <w:cs/>
        </w:rPr>
        <w:t>ใดมาก่อน และไม่อยู่ในระหว่างการพิจารณาของวารสาร</w:t>
      </w:r>
      <w:r w:rsidR="009A7D33" w:rsidRPr="007F61CA">
        <w:rPr>
          <w:rFonts w:ascii="TH SarabunPSK" w:hAnsi="TH SarabunPSK" w:cs="TH SarabunPSK"/>
          <w:sz w:val="28"/>
          <w:szCs w:val="28"/>
          <w:cs/>
        </w:rPr>
        <w:t>และการประชุมวิชาการ</w:t>
      </w:r>
      <w:r w:rsidRPr="007F61CA">
        <w:rPr>
          <w:rFonts w:ascii="TH SarabunPSK" w:hAnsi="TH SarabunPSK" w:cs="TH SarabunPSK"/>
          <w:sz w:val="28"/>
          <w:szCs w:val="28"/>
          <w:cs/>
        </w:rPr>
        <w:t>อื่น หากมีเนื้อหา ข้อมูลวิจัยบางส่วนเคยพิมพ์ในรายงานการประชุมวิชาการจะต้องมีส่วนที่เพิ่มเติมหรือขยายจากส่วนที่เคยตีพิมพ์และต้องมีคุณค่าทางวิชาก</w:t>
      </w:r>
      <w:r w:rsidR="009A7D33" w:rsidRPr="007F61CA">
        <w:rPr>
          <w:rFonts w:ascii="TH SarabunPSK" w:hAnsi="TH SarabunPSK" w:cs="TH SarabunPSK"/>
          <w:sz w:val="28"/>
          <w:szCs w:val="28"/>
          <w:cs/>
        </w:rPr>
        <w:t>ารที่เด่นชัด โดย</w:t>
      </w:r>
      <w:r w:rsidR="00FD5DE5" w:rsidRPr="00FD5DE5">
        <w:rPr>
          <w:rFonts w:ascii="TH SarabunPSK" w:hAnsi="TH SarabunPSK" w:cs="TH SarabunPSK"/>
          <w:sz w:val="28"/>
          <w:szCs w:val="28"/>
          <w:cs/>
        </w:rPr>
        <w:t>บทความที่จะผ่านการพิจารณาตีพิมพ์จะต้องผ่านการพิจารณา</w:t>
      </w:r>
      <w:r w:rsidR="00FD5DE5" w:rsidRPr="007F61CA">
        <w:rPr>
          <w:rFonts w:ascii="TH SarabunPSK" w:hAnsi="TH SarabunPSK" w:cs="TH SarabunPSK"/>
          <w:sz w:val="28"/>
          <w:szCs w:val="28"/>
          <w:cs/>
        </w:rPr>
        <w:t>กลั่นกรองจากผู้ทรงคุณวุฒิ</w:t>
      </w:r>
      <w:r w:rsidR="00FD5DE5">
        <w:rPr>
          <w:rFonts w:ascii="TH SarabunPSK" w:hAnsi="TH SarabunPSK" w:cs="TH SarabunPSK" w:hint="cs"/>
          <w:sz w:val="28"/>
          <w:szCs w:val="28"/>
          <w:cs/>
        </w:rPr>
        <w:t xml:space="preserve">ในสาขานั้น </w:t>
      </w:r>
      <w:r w:rsidRPr="007F61CA">
        <w:rPr>
          <w:rFonts w:ascii="TH SarabunPSK" w:hAnsi="TH SarabunPSK" w:cs="TH SarabunPSK"/>
          <w:sz w:val="28"/>
          <w:szCs w:val="28"/>
          <w:cs/>
        </w:rPr>
        <w:t>และได้รับความเห็นชอบจาก</w:t>
      </w:r>
      <w:r w:rsidR="009A7D33" w:rsidRPr="007F61CA">
        <w:rPr>
          <w:rFonts w:ascii="TH SarabunPSK" w:hAnsi="TH SarabunPSK" w:cs="TH SarabunPSK"/>
          <w:sz w:val="28"/>
          <w:szCs w:val="28"/>
          <w:cs/>
        </w:rPr>
        <w:t>คณะกรรมการจัดงานประชุมวิชาการ</w:t>
      </w:r>
      <w:r w:rsidR="00D724E1">
        <w:rPr>
          <w:rFonts w:ascii="TH SarabunPSK" w:hAnsi="TH SarabunPSK" w:cs="TH SarabunPSK" w:hint="cs"/>
          <w:sz w:val="28"/>
          <w:szCs w:val="28"/>
          <w:cs/>
        </w:rPr>
        <w:t xml:space="preserve"> </w:t>
      </w:r>
    </w:p>
    <w:p w:rsidR="00D66BBB" w:rsidRPr="007F61CA" w:rsidRDefault="00D66BBB" w:rsidP="00D578DB">
      <w:pPr>
        <w:tabs>
          <w:tab w:val="left" w:pos="284"/>
        </w:tabs>
        <w:spacing w:line="276" w:lineRule="auto"/>
        <w:jc w:val="both"/>
        <w:rPr>
          <w:rFonts w:ascii="TH SarabunPSK" w:hAnsi="TH SarabunPSK" w:cs="TH SarabunPSK"/>
          <w:sz w:val="28"/>
          <w:szCs w:val="28"/>
        </w:rPr>
      </w:pPr>
    </w:p>
    <w:p w:rsidR="00D66BBB" w:rsidRDefault="00D66BB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F61CA">
        <w:rPr>
          <w:rFonts w:ascii="TH SarabunPSK" w:hAnsi="TH SarabunPSK" w:cs="TH SarabunPSK"/>
          <w:b/>
          <w:bCs/>
          <w:sz w:val="32"/>
          <w:szCs w:val="32"/>
        </w:rPr>
        <w:t>2.</w:t>
      </w:r>
      <w:r w:rsidRPr="007F61CA">
        <w:rPr>
          <w:rFonts w:ascii="TH SarabunPSK" w:hAnsi="TH SarabunPSK" w:cs="TH SarabunPSK"/>
          <w:b/>
          <w:bCs/>
          <w:sz w:val="32"/>
          <w:szCs w:val="32"/>
        </w:rPr>
        <w:tab/>
      </w:r>
      <w:r w:rsidR="00956CFB" w:rsidRPr="00DD50E7">
        <w:rPr>
          <w:rFonts w:ascii="TH SarabunPSK" w:hAnsi="TH SarabunPSK" w:cs="TH SarabunPSK"/>
          <w:b/>
          <w:bCs/>
          <w:sz w:val="32"/>
          <w:szCs w:val="32"/>
          <w:cs/>
        </w:rPr>
        <w:t>บทความวิจัย</w:t>
      </w:r>
      <w:r w:rsidRPr="00DD50E7">
        <w:rPr>
          <w:rFonts w:ascii="TH SarabunPSK" w:hAnsi="TH SarabunPSK" w:cs="TH SarabunPSK"/>
          <w:b/>
          <w:bCs/>
          <w:sz w:val="32"/>
          <w:szCs w:val="32"/>
          <w:cs/>
        </w:rPr>
        <w:t>ที่รับพิจารณาลงพิมพ์</w:t>
      </w:r>
    </w:p>
    <w:p w:rsidR="00D66BBB" w:rsidRPr="007F61CA" w:rsidRDefault="00D66BBB" w:rsidP="00830036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</w:r>
      <w:r w:rsidRPr="007F61CA">
        <w:rPr>
          <w:rFonts w:ascii="TH SarabunPSK" w:hAnsi="TH SarabunPSK" w:cs="TH SarabunPSK"/>
          <w:color w:val="000000"/>
          <w:sz w:val="28"/>
          <w:szCs w:val="28"/>
          <w:cs/>
        </w:rPr>
        <w:t>มีความยาว</w:t>
      </w:r>
      <w:r w:rsidR="00B86C5E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4 หน้าขึ้นไป แต่</w:t>
      </w:r>
      <w:r w:rsidR="002625B5" w:rsidRPr="007F61CA">
        <w:rPr>
          <w:rFonts w:ascii="TH SarabunPSK" w:hAnsi="TH SarabunPSK" w:cs="TH SarabunPSK"/>
          <w:color w:val="000000"/>
          <w:sz w:val="28"/>
          <w:szCs w:val="28"/>
          <w:cs/>
        </w:rPr>
        <w:t>ไม่</w:t>
      </w:r>
      <w:r w:rsidR="002E0261" w:rsidRPr="007F61CA">
        <w:rPr>
          <w:rFonts w:ascii="TH SarabunPSK" w:hAnsi="TH SarabunPSK" w:cs="TH SarabunPSK"/>
          <w:color w:val="000000"/>
          <w:sz w:val="28"/>
          <w:szCs w:val="28"/>
          <w:cs/>
        </w:rPr>
        <w:t>เกิน</w:t>
      </w:r>
      <w:r w:rsidR="003933E5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</w:t>
      </w:r>
      <w:r w:rsidR="00FD5DE5">
        <w:rPr>
          <w:rFonts w:ascii="TH SarabunPSK" w:hAnsi="TH SarabunPSK" w:cs="TH SarabunPSK"/>
          <w:color w:val="000000"/>
          <w:sz w:val="28"/>
          <w:szCs w:val="28"/>
        </w:rPr>
        <w:t xml:space="preserve">12 </w:t>
      </w:r>
      <w:r w:rsidR="000334BB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หน้ากระดาษ </w:t>
      </w:r>
      <w:r w:rsidR="0063079C" w:rsidRPr="007F61CA">
        <w:rPr>
          <w:rFonts w:ascii="TH SarabunPSK" w:hAnsi="TH SarabunPSK" w:cs="TH SarabunPSK"/>
          <w:color w:val="000000"/>
          <w:sz w:val="28"/>
          <w:szCs w:val="28"/>
        </w:rPr>
        <w:t>A4</w:t>
      </w:r>
      <w:r w:rsidR="000334BB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color w:val="000000"/>
          <w:sz w:val="28"/>
          <w:szCs w:val="28"/>
          <w:cs/>
        </w:rPr>
        <w:t>ประกอบด้วย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ชื่อเรื่อง ชื่อผู้เขียน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(Title) </w:t>
      </w:r>
      <w:r w:rsidRPr="007F61CA">
        <w:rPr>
          <w:rFonts w:ascii="TH SarabunPSK" w:hAnsi="TH SarabunPSK" w:cs="TH SarabunPSK"/>
          <w:sz w:val="28"/>
          <w:szCs w:val="28"/>
          <w:cs/>
        </w:rPr>
        <w:t>สถานที่ทำงาน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(Work place of author &amp; co-authors)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การติดต่อผู้เขียน </w:t>
      </w:r>
      <w:r w:rsidR="00713249"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(Contact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address of correspondence)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บทคัดย่อ </w:t>
      </w:r>
      <w:r w:rsidRPr="007F61CA">
        <w:rPr>
          <w:rFonts w:ascii="TH SarabunPSK" w:hAnsi="TH SarabunPSK" w:cs="TH SarabunPSK"/>
          <w:sz w:val="28"/>
          <w:szCs w:val="28"/>
        </w:rPr>
        <w:t xml:space="preserve">(Abstract) </w:t>
      </w:r>
      <w:r w:rsidRPr="007F61CA">
        <w:rPr>
          <w:rFonts w:ascii="TH SarabunPSK" w:hAnsi="TH SarabunPSK" w:cs="TH SarabunPSK"/>
          <w:sz w:val="28"/>
          <w:szCs w:val="28"/>
          <w:cs/>
        </w:rPr>
        <w:t>และคำสำคัญ (</w:t>
      </w:r>
      <w:r w:rsidRPr="007F61CA">
        <w:rPr>
          <w:rFonts w:ascii="TH SarabunPSK" w:hAnsi="TH SarabunPSK" w:cs="TH SarabunPSK"/>
          <w:sz w:val="28"/>
          <w:szCs w:val="28"/>
        </w:rPr>
        <w:t xml:space="preserve">Keywords </w:t>
      </w:r>
      <w:r w:rsidRPr="007F61CA">
        <w:rPr>
          <w:rFonts w:ascii="TH SarabunPSK" w:hAnsi="TH SarabunPSK" w:cs="TH SarabunPSK"/>
          <w:sz w:val="28"/>
          <w:szCs w:val="28"/>
          <w:cs/>
        </w:rPr>
        <w:t>ไม่เกิน 3-5 คำ) โดยเนื้อหาดังกล่าวทั้งหมดข้างต้นต้องมีทั้งภาษาไทยและภาษาอังกฤษ ตามด้วยเนื้อเรื่อง กิตติกรรมประกาศ (ถ้ามี) เอกสารอ้างอิง ภาคผนวก (ถ้ามี)</w:t>
      </w:r>
    </w:p>
    <w:p w:rsidR="00E20E57" w:rsidRDefault="00D66BBB" w:rsidP="00830036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</w:rPr>
        <w:tab/>
      </w:r>
      <w:r w:rsidR="00FD5DE5">
        <w:rPr>
          <w:rFonts w:ascii="TH SarabunPSK" w:hAnsi="TH SarabunPSK" w:cs="TH SarabunPSK" w:hint="cs"/>
          <w:sz w:val="28"/>
          <w:szCs w:val="28"/>
          <w:cs/>
        </w:rPr>
        <w:t>บทความวิจัย</w:t>
      </w:r>
      <w:r w:rsidRPr="007F61CA">
        <w:rPr>
          <w:rFonts w:ascii="TH SarabunPSK" w:hAnsi="TH SarabunPSK" w:cs="TH SarabunPSK"/>
          <w:sz w:val="28"/>
          <w:szCs w:val="28"/>
          <w:cs/>
        </w:rPr>
        <w:t>เนื้อเรื่อง</w:t>
      </w:r>
      <w:r w:rsidR="00FE0C40" w:rsidRPr="007F61CA">
        <w:rPr>
          <w:rFonts w:ascii="TH SarabunPSK" w:hAnsi="TH SarabunPSK" w:cs="TH SarabunPSK"/>
          <w:sz w:val="28"/>
          <w:szCs w:val="28"/>
          <w:cs/>
        </w:rPr>
        <w:t>จะ</w:t>
      </w:r>
      <w:r w:rsidRPr="007F61CA">
        <w:rPr>
          <w:rFonts w:ascii="TH SarabunPSK" w:hAnsi="TH SarabunPSK" w:cs="TH SarabunPSK"/>
          <w:sz w:val="28"/>
          <w:szCs w:val="28"/>
          <w:cs/>
        </w:rPr>
        <w:t>ประกอบด้วย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 xml:space="preserve"> 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บทนำ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(Introduction), </w:t>
      </w:r>
      <w:r w:rsidRPr="007F61CA">
        <w:rPr>
          <w:rFonts w:ascii="TH SarabunPSK" w:hAnsi="TH SarabunPSK" w:cs="TH SarabunPSK"/>
          <w:sz w:val="28"/>
          <w:szCs w:val="28"/>
          <w:cs/>
        </w:rPr>
        <w:t>ขอบเขตการวิจัย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/</w:t>
      </w:r>
      <w:r w:rsidR="000C6176" w:rsidRPr="007F61CA">
        <w:rPr>
          <w:rFonts w:ascii="TH SarabunPSK" w:hAnsi="TH SarabunPSK" w:cs="TH SarabunPSK"/>
          <w:sz w:val="28"/>
          <w:szCs w:val="28"/>
          <w:cs/>
        </w:rPr>
        <w:t>วัสดุ อุปกรณ์และวิธี</w:t>
      </w:r>
      <w:r w:rsidRPr="007F61CA">
        <w:rPr>
          <w:rFonts w:ascii="TH SarabunPSK" w:hAnsi="TH SarabunPSK" w:cs="TH SarabunPSK"/>
          <w:sz w:val="28"/>
          <w:szCs w:val="28"/>
          <w:cs/>
        </w:rPr>
        <w:t>การวิจัย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/</w:t>
      </w:r>
      <w:r w:rsidRPr="007F61CA">
        <w:rPr>
          <w:rFonts w:ascii="TH SarabunPSK" w:hAnsi="TH SarabunPSK" w:cs="TH SarabunPSK"/>
          <w:sz w:val="28"/>
          <w:szCs w:val="28"/>
          <w:cs/>
        </w:rPr>
        <w:t>ทดลอง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(Materials and Methods), </w:t>
      </w:r>
      <w:r w:rsidRPr="007F61CA">
        <w:rPr>
          <w:rFonts w:ascii="TH SarabunPSK" w:hAnsi="TH SarabunPSK" w:cs="TH SarabunPSK"/>
          <w:sz w:val="28"/>
          <w:szCs w:val="28"/>
          <w:cs/>
        </w:rPr>
        <w:t>ผลการวิจัย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/</w:t>
      </w:r>
      <w:r w:rsidRPr="007F61CA">
        <w:rPr>
          <w:rFonts w:ascii="TH SarabunPSK" w:hAnsi="TH SarabunPSK" w:cs="TH SarabunPSK"/>
          <w:sz w:val="28"/>
          <w:szCs w:val="28"/>
          <w:cs/>
        </w:rPr>
        <w:t>ทดลอง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(Results),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 </w:t>
      </w:r>
      <w:r w:rsidR="00AD0D4B" w:rsidRPr="007F61CA">
        <w:rPr>
          <w:rFonts w:ascii="TH SarabunPSK" w:hAnsi="TH SarabunPSK" w:cs="TH SarabunPSK"/>
          <w:sz w:val="28"/>
          <w:szCs w:val="28"/>
          <w:cs/>
        </w:rPr>
        <w:t>วิจารณ์ อภิปร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ายผล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(Discussion)</w:t>
      </w:r>
      <w:r w:rsidR="00713249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บทสรุป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(Conclusion)</w:t>
      </w:r>
      <w:r w:rsidR="000C6176"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  <w:r w:rsidR="00316F5B" w:rsidRPr="007F61CA">
        <w:rPr>
          <w:rFonts w:ascii="TH SarabunPSK" w:hAnsi="TH SarabunPSK" w:cs="TH SarabunPSK"/>
          <w:sz w:val="28"/>
          <w:szCs w:val="28"/>
          <w:cs/>
          <w:lang w:eastAsia="ko-KR"/>
        </w:rPr>
        <w:t>กิ</w:t>
      </w:r>
      <w:r w:rsidR="000C6176" w:rsidRPr="007F61CA">
        <w:rPr>
          <w:rFonts w:ascii="TH SarabunPSK" w:hAnsi="TH SarabunPSK" w:cs="TH SarabunPSK"/>
          <w:sz w:val="28"/>
          <w:szCs w:val="28"/>
          <w:cs/>
          <w:lang w:eastAsia="ko-KR"/>
        </w:rPr>
        <w:t>ต</w:t>
      </w:r>
      <w:r w:rsidR="00316F5B" w:rsidRPr="007F61CA">
        <w:rPr>
          <w:rFonts w:ascii="TH SarabunPSK" w:hAnsi="TH SarabunPSK" w:cs="TH SarabunPSK"/>
          <w:sz w:val="28"/>
          <w:szCs w:val="28"/>
          <w:cs/>
          <w:lang w:eastAsia="ko-KR"/>
        </w:rPr>
        <w:t>ติกรรมประกาศ</w:t>
      </w:r>
      <w:r w:rsidR="00713249"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 </w:t>
      </w:r>
      <w:r w:rsidR="00316F5B"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 (</w:t>
      </w:r>
      <w:r w:rsidR="00713249"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Acknowledgement, </w:t>
      </w:r>
      <w:r w:rsidR="00713249" w:rsidRPr="007F61CA">
        <w:rPr>
          <w:rFonts w:ascii="TH SarabunPSK" w:hAnsi="TH SarabunPSK" w:cs="TH SarabunPSK"/>
          <w:sz w:val="28"/>
          <w:szCs w:val="28"/>
          <w:cs/>
          <w:lang w:eastAsia="ko-KR"/>
        </w:rPr>
        <w:t>ถ้ามี</w:t>
      </w:r>
      <w:r w:rsidR="00316F5B" w:rsidRPr="007F61CA">
        <w:rPr>
          <w:rFonts w:ascii="TH SarabunPSK" w:hAnsi="TH SarabunPSK" w:cs="TH SarabunPSK"/>
          <w:sz w:val="28"/>
          <w:szCs w:val="28"/>
          <w:cs/>
          <w:lang w:eastAsia="ko-KR"/>
        </w:rPr>
        <w:t>) เอกสารอ้างอิง (</w:t>
      </w:r>
      <w:r w:rsidR="00316F5B" w:rsidRPr="007F61CA">
        <w:rPr>
          <w:rFonts w:ascii="TH SarabunPSK" w:hAnsi="TH SarabunPSK" w:cs="TH SarabunPSK"/>
          <w:sz w:val="28"/>
          <w:szCs w:val="28"/>
          <w:lang w:eastAsia="ko-KR"/>
        </w:rPr>
        <w:t>References)</w:t>
      </w:r>
      <w:r w:rsidR="00162960"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</w:p>
    <w:p w:rsidR="007F61CA" w:rsidRPr="007F61CA" w:rsidRDefault="007F61CA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p w:rsidR="00D66BBB" w:rsidRPr="007F61CA" w:rsidRDefault="00D66BBB" w:rsidP="00D578DB">
      <w:pPr>
        <w:spacing w:line="276" w:lineRule="auto"/>
        <w:jc w:val="thaiDistribute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7F61CA">
        <w:rPr>
          <w:rFonts w:ascii="TH SarabunPSK" w:hAnsi="TH SarabunPSK" w:cs="TH SarabunPSK"/>
          <w:b/>
          <w:bCs/>
          <w:sz w:val="32"/>
          <w:szCs w:val="32"/>
          <w:lang w:eastAsia="ko-KR"/>
        </w:rPr>
        <w:t xml:space="preserve">3. </w:t>
      </w:r>
      <w:r w:rsidRPr="007F61CA">
        <w:rPr>
          <w:rFonts w:ascii="TH SarabunPSK" w:hAnsi="TH SarabunPSK" w:cs="TH SarabunPSK"/>
          <w:b/>
          <w:bCs/>
          <w:sz w:val="32"/>
          <w:szCs w:val="32"/>
          <w:cs/>
        </w:rPr>
        <w:t>กา</w:t>
      </w:r>
      <w:r w:rsidRPr="007F61CA">
        <w:rPr>
          <w:rFonts w:ascii="TH SarabunPSK" w:hAnsi="TH SarabunPSK" w:cs="TH SarabunPSK"/>
          <w:b/>
          <w:bCs/>
          <w:sz w:val="32"/>
          <w:szCs w:val="32"/>
          <w:cs/>
          <w:lang w:eastAsia="ko-KR"/>
        </w:rPr>
        <w:t>ร</w:t>
      </w:r>
      <w:r w:rsidRPr="007F61CA">
        <w:rPr>
          <w:rFonts w:ascii="TH SarabunPSK" w:hAnsi="TH SarabunPSK" w:cs="TH SarabunPSK"/>
          <w:b/>
          <w:bCs/>
          <w:sz w:val="32"/>
          <w:szCs w:val="32"/>
          <w:cs/>
        </w:rPr>
        <w:t>ส่งต้นฉบับ</w:t>
      </w:r>
    </w:p>
    <w:p w:rsidR="00D66BBB" w:rsidRDefault="00A47A69" w:rsidP="00830036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</w:r>
      <w:r w:rsidR="00D66BBB" w:rsidRPr="007F61CA">
        <w:rPr>
          <w:rFonts w:ascii="TH SarabunPSK" w:hAnsi="TH SarabunPSK" w:cs="TH SarabunPSK"/>
          <w:sz w:val="28"/>
          <w:szCs w:val="28"/>
          <w:cs/>
        </w:rPr>
        <w:t>ผู้เขียนต้องส่งต้นฉบับบทความ</w:t>
      </w:r>
      <w:r w:rsidR="009A7D33" w:rsidRPr="007F61CA">
        <w:rPr>
          <w:rFonts w:ascii="TH SarabunPSK" w:hAnsi="TH SarabunPSK" w:cs="TH SarabunPSK"/>
          <w:sz w:val="28"/>
          <w:szCs w:val="28"/>
          <w:cs/>
        </w:rPr>
        <w:t>ทางเว็บไซต์</w:t>
      </w:r>
      <w:r w:rsidR="009A7D33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A44C37" w:rsidRPr="007F61CA">
        <w:rPr>
          <w:rFonts w:ascii="TH SarabunPSK" w:hAnsi="TH SarabunPSK" w:cs="TH SarabunPSK"/>
          <w:sz w:val="28"/>
        </w:rPr>
        <w:t>https://www.aru.ac.th/arucon</w:t>
      </w:r>
    </w:p>
    <w:p w:rsidR="008866DD" w:rsidRPr="007F61CA" w:rsidRDefault="008866DD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</w:rPr>
      </w:pPr>
    </w:p>
    <w:p w:rsidR="00D66BBB" w:rsidRPr="007F61CA" w:rsidRDefault="00D66BBB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4</w:t>
      </w:r>
      <w:r w:rsidRPr="007F61CA">
        <w:rPr>
          <w:rFonts w:ascii="TH SarabunPSK" w:hAnsi="TH SarabunPSK" w:cs="TH SarabunPSK"/>
          <w:b/>
          <w:bCs/>
          <w:sz w:val="32"/>
          <w:szCs w:val="32"/>
          <w:lang w:eastAsia="ko-KR"/>
        </w:rPr>
        <w:t xml:space="preserve">. </w:t>
      </w:r>
      <w:r w:rsidRPr="007F61CA">
        <w:rPr>
          <w:rFonts w:ascii="TH SarabunPSK" w:hAnsi="TH SarabunPSK" w:cs="TH SarabunPSK"/>
          <w:b/>
          <w:bCs/>
          <w:sz w:val="32"/>
          <w:szCs w:val="32"/>
          <w:cs/>
        </w:rPr>
        <w:t>รูปแบบบทความวิจัยและการพิมพ์เนื้อหาของเรื่อง</w:t>
      </w:r>
    </w:p>
    <w:p w:rsidR="00E20E57" w:rsidRDefault="000539C2" w:rsidP="00830036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color w:val="FF0000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</w:r>
      <w:r w:rsidR="0073234D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เพื่อความสะดวกในการแก้ไข </w:t>
      </w:r>
      <w:r w:rsidR="00D66BBB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ควรใช้โปรแกรม </w:t>
      </w:r>
      <w:r w:rsidR="00D66BBB" w:rsidRPr="007F61CA">
        <w:rPr>
          <w:rFonts w:ascii="TH SarabunPSK" w:hAnsi="TH SarabunPSK" w:cs="TH SarabunPSK"/>
          <w:color w:val="000000"/>
          <w:sz w:val="28"/>
          <w:szCs w:val="28"/>
        </w:rPr>
        <w:t xml:space="preserve">Microsoft Word for windows </w:t>
      </w:r>
      <w:r w:rsidR="00D66BBB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พิมพ์บนกระดาษ </w:t>
      </w:r>
      <w:r w:rsidR="0063079C" w:rsidRPr="007F61CA">
        <w:rPr>
          <w:rFonts w:ascii="TH SarabunPSK" w:hAnsi="TH SarabunPSK" w:cs="TH SarabunPSK"/>
          <w:color w:val="000000"/>
          <w:sz w:val="28"/>
          <w:szCs w:val="28"/>
        </w:rPr>
        <w:t>A4</w:t>
      </w:r>
      <w:r w:rsidR="00C75792" w:rsidRPr="007F61CA">
        <w:rPr>
          <w:rFonts w:ascii="TH SarabunPSK" w:hAnsi="TH SarabunPSK" w:cs="TH SarabunPSK"/>
          <w:color w:val="000000"/>
          <w:sz w:val="28"/>
          <w:szCs w:val="28"/>
        </w:rPr>
        <w:t xml:space="preserve"> </w:t>
      </w:r>
      <w:r w:rsidR="00D66BBB" w:rsidRPr="007F61CA">
        <w:rPr>
          <w:rFonts w:ascii="TH SarabunPSK" w:hAnsi="TH SarabunPSK" w:cs="TH SarabunPSK"/>
          <w:color w:val="000000"/>
          <w:sz w:val="28"/>
          <w:szCs w:val="28"/>
          <w:cs/>
        </w:rPr>
        <w:t>โดยตั้งหน้ากระดา</w:t>
      </w:r>
      <w:r w:rsidR="0089395F" w:rsidRPr="007F61CA">
        <w:rPr>
          <w:rFonts w:ascii="TH SarabunPSK" w:hAnsi="TH SarabunPSK" w:cs="TH SarabunPSK"/>
          <w:color w:val="000000"/>
          <w:sz w:val="28"/>
          <w:szCs w:val="28"/>
          <w:cs/>
        </w:rPr>
        <w:t>ษดังนี้ ขอบกระดาษด้านบน</w:t>
      </w:r>
      <w:r w:rsidR="005E1E15" w:rsidRPr="007F61CA">
        <w:rPr>
          <w:rFonts w:ascii="TH SarabunPSK" w:hAnsi="TH SarabunPSK" w:cs="TH SarabunPSK"/>
          <w:color w:val="000000"/>
          <w:sz w:val="28"/>
          <w:szCs w:val="28"/>
          <w:cs/>
        </w:rPr>
        <w:t>-ล่าง</w:t>
      </w:r>
      <w:r w:rsidR="00B15037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</w:t>
      </w:r>
      <w:r w:rsidR="00D63F3A">
        <w:rPr>
          <w:rFonts w:ascii="TH SarabunPSK" w:hAnsi="TH SarabunPSK" w:cs="TH SarabunPSK"/>
          <w:color w:val="000000"/>
          <w:sz w:val="28"/>
          <w:szCs w:val="28"/>
        </w:rPr>
        <w:t>1</w:t>
      </w:r>
      <w:r w:rsidR="007F61CA">
        <w:rPr>
          <w:rFonts w:ascii="TH SarabunPSK" w:hAnsi="TH SarabunPSK" w:cs="TH SarabunPSK" w:hint="cs"/>
          <w:color w:val="000000"/>
          <w:sz w:val="28"/>
          <w:szCs w:val="28"/>
          <w:cs/>
        </w:rPr>
        <w:t>.</w:t>
      </w:r>
      <w:r w:rsidR="00D63F3A">
        <w:rPr>
          <w:rFonts w:ascii="TH SarabunPSK" w:hAnsi="TH SarabunPSK" w:cs="TH SarabunPSK" w:hint="cs"/>
          <w:color w:val="000000"/>
          <w:sz w:val="28"/>
          <w:szCs w:val="28"/>
          <w:cs/>
        </w:rPr>
        <w:t>5</w:t>
      </w:r>
      <w:r w:rsidR="008D5AA8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ซม.</w:t>
      </w:r>
      <w:r w:rsidR="00D66BBB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ขอบกระดาษด้านซ้าย</w:t>
      </w:r>
      <w:r w:rsidR="00A81446" w:rsidRPr="007F61CA">
        <w:rPr>
          <w:rFonts w:ascii="TH SarabunPSK" w:hAnsi="TH SarabunPSK" w:cs="TH SarabunPSK"/>
          <w:color w:val="000000"/>
          <w:sz w:val="28"/>
          <w:szCs w:val="28"/>
          <w:cs/>
        </w:rPr>
        <w:t>และขวา</w:t>
      </w:r>
      <w:r w:rsidR="00AC291E" w:rsidRPr="007F61CA">
        <w:rPr>
          <w:rFonts w:ascii="TH SarabunPSK" w:hAnsi="TH SarabunPSK" w:cs="TH SarabunPSK"/>
          <w:color w:val="000000"/>
          <w:sz w:val="28"/>
          <w:szCs w:val="28"/>
        </w:rPr>
        <w:t xml:space="preserve"> </w:t>
      </w:r>
      <w:r w:rsidR="00D63F3A">
        <w:rPr>
          <w:rFonts w:ascii="TH SarabunPSK" w:hAnsi="TH SarabunPSK" w:cs="TH SarabunPSK" w:hint="cs"/>
          <w:color w:val="000000"/>
          <w:sz w:val="28"/>
          <w:szCs w:val="28"/>
          <w:cs/>
        </w:rPr>
        <w:t>1</w:t>
      </w:r>
      <w:r w:rsidR="007F61CA">
        <w:rPr>
          <w:rFonts w:ascii="TH SarabunPSK" w:hAnsi="TH SarabunPSK" w:cs="TH SarabunPSK" w:hint="cs"/>
          <w:color w:val="000000"/>
          <w:sz w:val="28"/>
          <w:szCs w:val="28"/>
          <w:cs/>
        </w:rPr>
        <w:t>.0</w:t>
      </w:r>
      <w:r w:rsidR="00AC291E" w:rsidRPr="007F61CA">
        <w:rPr>
          <w:rFonts w:ascii="TH SarabunPSK" w:hAnsi="TH SarabunPSK" w:cs="TH SarabunPSK"/>
          <w:color w:val="000000"/>
          <w:sz w:val="28"/>
          <w:szCs w:val="28"/>
        </w:rPr>
        <w:t xml:space="preserve"> </w:t>
      </w:r>
      <w:r w:rsidR="009701D7" w:rsidRPr="007F61CA">
        <w:rPr>
          <w:rFonts w:ascii="TH SarabunPSK" w:hAnsi="TH SarabunPSK" w:cs="TH SarabunPSK"/>
          <w:color w:val="000000"/>
          <w:sz w:val="28"/>
          <w:szCs w:val="28"/>
          <w:cs/>
        </w:rPr>
        <w:t>ซม.</w:t>
      </w:r>
      <w:r w:rsidR="0089395F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 พิมพ์ </w:t>
      </w:r>
      <w:r w:rsidR="00D71255">
        <w:rPr>
          <w:rFonts w:ascii="TH SarabunPSK" w:hAnsi="TH SarabunPSK" w:cs="TH SarabunPSK"/>
          <w:color w:val="000000"/>
          <w:sz w:val="28"/>
          <w:szCs w:val="28"/>
        </w:rPr>
        <w:t>1</w:t>
      </w:r>
      <w:r w:rsidR="0089395F" w:rsidRPr="007F61CA">
        <w:rPr>
          <w:rFonts w:ascii="TH SarabunPSK" w:hAnsi="TH SarabunPSK" w:cs="TH SarabunPSK"/>
          <w:color w:val="FF0000"/>
          <w:sz w:val="28"/>
          <w:szCs w:val="28"/>
          <w:cs/>
        </w:rPr>
        <w:t xml:space="preserve"> </w:t>
      </w:r>
      <w:r w:rsidR="0089395F" w:rsidRPr="007F61CA">
        <w:rPr>
          <w:rFonts w:ascii="TH SarabunPSK" w:hAnsi="TH SarabunPSK" w:cs="TH SarabunPSK"/>
          <w:color w:val="000000"/>
          <w:sz w:val="28"/>
          <w:szCs w:val="28"/>
          <w:cs/>
        </w:rPr>
        <w:t xml:space="preserve">คอลัมน์ </w:t>
      </w:r>
    </w:p>
    <w:p w:rsidR="00705D1B" w:rsidRPr="007F61CA" w:rsidRDefault="00705D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color w:val="FF0000"/>
          <w:sz w:val="28"/>
          <w:szCs w:val="28"/>
        </w:rPr>
      </w:pPr>
    </w:p>
    <w:p w:rsidR="00D66BBB" w:rsidRPr="007F61CA" w:rsidRDefault="00D66BBB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</w:rPr>
        <w:t xml:space="preserve">4.1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รูปแบบและขนาดอักษร</w:t>
      </w:r>
    </w:p>
    <w:p w:rsidR="00D51624" w:rsidRDefault="00D66BBB" w:rsidP="00830036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lang w:eastAsia="ko-KR"/>
        </w:rPr>
        <w:tab/>
      </w:r>
      <w:r w:rsidRPr="008866DD">
        <w:rPr>
          <w:rFonts w:ascii="TH SarabunPSK" w:hAnsi="TH SarabunPSK" w:cs="TH SarabunPSK"/>
          <w:spacing w:val="2"/>
          <w:sz w:val="28"/>
          <w:szCs w:val="28"/>
          <w:cs/>
          <w:lang w:eastAsia="ko-KR"/>
        </w:rPr>
        <w:t>ตัวอักษรทั้งภาษาไทยและภาษาอังกฤษ</w:t>
      </w:r>
      <w:r w:rsidR="008866DD" w:rsidRPr="008866DD">
        <w:rPr>
          <w:rFonts w:ascii="TH SarabunPSK" w:hAnsi="TH SarabunPSK" w:cs="TH SarabunPSK" w:hint="cs"/>
          <w:spacing w:val="2"/>
          <w:sz w:val="28"/>
          <w:szCs w:val="28"/>
          <w:cs/>
          <w:lang w:eastAsia="ko-KR"/>
        </w:rPr>
        <w:t xml:space="preserve"> </w:t>
      </w:r>
      <w:r w:rsidRPr="008866DD">
        <w:rPr>
          <w:rFonts w:ascii="TH SarabunPSK" w:hAnsi="TH SarabunPSK" w:cs="TH SarabunPSK"/>
          <w:spacing w:val="2"/>
          <w:sz w:val="28"/>
          <w:szCs w:val="28"/>
          <w:cs/>
          <w:lang w:eastAsia="ko-KR"/>
        </w:rPr>
        <w:t xml:space="preserve">ให้ใช้ตัวอักษรแบบ </w:t>
      </w:r>
      <w:r w:rsidR="00302F6F" w:rsidRPr="008866DD">
        <w:rPr>
          <w:rFonts w:ascii="TH SarabunPSK" w:hAnsi="TH SarabunPSK" w:cs="TH SarabunPSK"/>
          <w:spacing w:val="2"/>
          <w:sz w:val="28"/>
          <w:szCs w:val="28"/>
          <w:lang w:eastAsia="ko-KR"/>
        </w:rPr>
        <w:t xml:space="preserve">TH </w:t>
      </w:r>
      <w:proofErr w:type="spellStart"/>
      <w:r w:rsidR="00302F6F" w:rsidRPr="008866DD">
        <w:rPr>
          <w:rFonts w:ascii="TH SarabunPSK" w:hAnsi="TH SarabunPSK" w:cs="TH SarabunPSK"/>
          <w:spacing w:val="2"/>
          <w:sz w:val="28"/>
          <w:szCs w:val="28"/>
          <w:lang w:eastAsia="ko-KR"/>
        </w:rPr>
        <w:t>SarabunPSK</w:t>
      </w:r>
      <w:proofErr w:type="spellEnd"/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สีดำเท่านั้นโดยกำหนดรูปแบบ ขนาด และรายละเอียด</w:t>
      </w:r>
      <w:r w:rsidR="000B7566"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ดังตารางที่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1</w:t>
      </w:r>
    </w:p>
    <w:p w:rsidR="00705D1B" w:rsidRPr="007F61CA" w:rsidRDefault="00705D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p w:rsidR="006978BB" w:rsidRPr="007F61CA" w:rsidRDefault="006978B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4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.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2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ab/>
      </w:r>
      <w:r w:rsidR="00D63F3A">
        <w:rPr>
          <w:rFonts w:ascii="TH SarabunPSK" w:hAnsi="TH SarabunPSK" w:cs="TH SarabunPSK" w:hint="cs"/>
          <w:b/>
          <w:bCs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หน้าแรก</w:t>
      </w:r>
    </w:p>
    <w:p w:rsidR="006978BB" w:rsidRDefault="006978BB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  <w:t>หน้าแรกของบทความจะ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ประกอบด้วย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ชื่อเรื่อง ชื่อผู้เขียนและผู้เขียนร่วม บทคัดย่อ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7B461C" w:rsidRPr="007F61CA">
        <w:rPr>
          <w:rFonts w:ascii="TH SarabunPSK" w:hAnsi="TH SarabunPSK" w:cs="TH SarabunPSK"/>
          <w:sz w:val="28"/>
          <w:szCs w:val="28"/>
          <w:cs/>
        </w:rPr>
        <w:t>และเชิงอรรถบ่งบอก</w:t>
      </w:r>
      <w:r w:rsidR="00233A9A" w:rsidRPr="00233A9A">
        <w:rPr>
          <w:rFonts w:ascii="TH SarabunPSK" w:hAnsi="TH SarabunPSK" w:cs="TH SarabunPSK"/>
          <w:sz w:val="28"/>
          <w:szCs w:val="28"/>
          <w:cs/>
        </w:rPr>
        <w:t>สังกัดหน่วยงานหรือมหาวิทยาลัย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ของผู้เขียนและผู้เขียนร่วม </w:t>
      </w:r>
      <w:r w:rsidR="007B461C" w:rsidRPr="007F61CA">
        <w:rPr>
          <w:rFonts w:ascii="TH SarabunPSK" w:hAnsi="TH SarabunPSK" w:cs="TH SarabunPSK"/>
          <w:sz w:val="28"/>
          <w:szCs w:val="28"/>
          <w:cs/>
        </w:rPr>
        <w:t>ให้พิมพ์</w:t>
      </w:r>
      <w:r w:rsidR="005F3878" w:rsidRPr="007F61CA">
        <w:rPr>
          <w:rFonts w:ascii="TH SarabunPSK" w:hAnsi="TH SarabunPSK" w:cs="TH SarabunPSK"/>
          <w:sz w:val="28"/>
          <w:szCs w:val="28"/>
          <w:cs/>
        </w:rPr>
        <w:t>หน้าแรกทั้งแบบ</w:t>
      </w:r>
      <w:r w:rsidR="007B461C" w:rsidRPr="007F61CA">
        <w:rPr>
          <w:rFonts w:ascii="TH SarabunPSK" w:hAnsi="TH SarabunPSK" w:cs="TH SarabunPSK"/>
          <w:sz w:val="28"/>
          <w:szCs w:val="28"/>
          <w:cs/>
        </w:rPr>
        <w:t>ภาษาไทยและภาษาอังกฤษ</w:t>
      </w:r>
      <w:r w:rsidR="005F3878" w:rsidRPr="007F61CA">
        <w:rPr>
          <w:rFonts w:ascii="TH SarabunPSK" w:hAnsi="TH SarabunPSK" w:cs="TH SarabunPSK"/>
          <w:sz w:val="28"/>
          <w:szCs w:val="28"/>
          <w:cs/>
        </w:rPr>
        <w:t>เรียงตามลำดับ</w:t>
      </w:r>
      <w:r w:rsidR="007B461C"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โดยจัดหน้าเป็นแบบ </w:t>
      </w:r>
      <w:r w:rsidRPr="007F61CA">
        <w:rPr>
          <w:rFonts w:ascii="TH SarabunPSK" w:hAnsi="TH SarabunPSK" w:cs="TH SarabunPSK"/>
          <w:sz w:val="28"/>
          <w:szCs w:val="28"/>
        </w:rPr>
        <w:t xml:space="preserve">1 </w:t>
      </w:r>
      <w:r w:rsidRPr="007F61CA">
        <w:rPr>
          <w:rFonts w:ascii="TH SarabunPSK" w:hAnsi="TH SarabunPSK" w:cs="TH SarabunPSK"/>
          <w:sz w:val="28"/>
          <w:szCs w:val="28"/>
          <w:cs/>
        </w:rPr>
        <w:t>คอลัมน์ สำหรับส่วนอื่น</w:t>
      </w:r>
      <w:r w:rsidR="00830036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ๆ ดังรายละเอียดต่อไปนี้</w:t>
      </w:r>
    </w:p>
    <w:p w:rsidR="008866DD" w:rsidRDefault="008866DD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D63F3A" w:rsidRPr="007F61CA" w:rsidRDefault="00D63F3A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6978BB" w:rsidRPr="007F61CA" w:rsidRDefault="006978BB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lastRenderedPageBreak/>
        <w:t>4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 xml:space="preserve">.2.1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ชื่อเรื่อง</w:t>
      </w:r>
    </w:p>
    <w:p w:rsidR="00BD435D" w:rsidRDefault="006978BB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</w:r>
      <w:r w:rsidR="005F3878" w:rsidRPr="007F61CA">
        <w:rPr>
          <w:rFonts w:ascii="TH SarabunPSK" w:hAnsi="TH SarabunPSK" w:cs="TH SarabunPSK"/>
          <w:sz w:val="28"/>
          <w:szCs w:val="28"/>
          <w:cs/>
        </w:rPr>
        <w:t xml:space="preserve">พิมพ์อยู่กึ่งกลางหน้ากระดาษ </w:t>
      </w:r>
      <w:r w:rsidR="00CC477F" w:rsidRPr="007F61CA">
        <w:rPr>
          <w:rFonts w:ascii="TH SarabunPSK" w:hAnsi="TH SarabunPSK" w:cs="TH SarabunPSK"/>
          <w:sz w:val="28"/>
          <w:szCs w:val="28"/>
          <w:cs/>
        </w:rPr>
        <w:t xml:space="preserve">เริ่มจากชื่อภาษาไทยแล้วตามด้วยชื่อภาษาอังกฤษ </w:t>
      </w:r>
      <w:r w:rsidR="005F3878" w:rsidRPr="007F61CA">
        <w:rPr>
          <w:rFonts w:ascii="TH SarabunPSK" w:hAnsi="TH SarabunPSK" w:cs="TH SarabunPSK"/>
          <w:sz w:val="28"/>
          <w:szCs w:val="28"/>
          <w:cs/>
        </w:rPr>
        <w:t>ขนาดและตัวพิมพ์อักษร</w:t>
      </w:r>
      <w:r w:rsidR="008866DD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5F3878" w:rsidRPr="007F61CA">
        <w:rPr>
          <w:rFonts w:ascii="TH SarabunPSK" w:hAnsi="TH SarabunPSK" w:cs="TH SarabunPSK"/>
          <w:sz w:val="28"/>
          <w:szCs w:val="28"/>
          <w:cs/>
        </w:rPr>
        <w:t>ตามที่ระบุในตารางที่ 1</w:t>
      </w:r>
    </w:p>
    <w:p w:rsidR="00956CFB" w:rsidRDefault="00956CF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BD435D" w:rsidRPr="007F61CA" w:rsidRDefault="00BD435D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4.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.2 ชื่อผู้เขียน</w:t>
      </w:r>
    </w:p>
    <w:p w:rsidR="00BD435D" w:rsidRDefault="00BD435D" w:rsidP="005857A5">
      <w:pPr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พิมพ์อยู่กึ่งกลางหน้ากระดาษ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ไว้หลังชื่อเรื่อง และเว้น </w:t>
      </w:r>
      <w:r w:rsidR="00302F6F" w:rsidRPr="007F61CA">
        <w:rPr>
          <w:rFonts w:ascii="TH SarabunPSK" w:hAnsi="TH SarabunPSK" w:cs="TH SarabunPSK"/>
          <w:sz w:val="28"/>
          <w:szCs w:val="28"/>
        </w:rPr>
        <w:t>2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บรรทัด ทั้งด้านบนและใต้ชื่อผู้เขียน ถ้ามีมากกว่า </w:t>
      </w:r>
      <w:r w:rsidRPr="007F61CA">
        <w:rPr>
          <w:rFonts w:ascii="TH SarabunPSK" w:hAnsi="TH SarabunPSK" w:cs="TH SarabunPSK"/>
          <w:sz w:val="28"/>
          <w:szCs w:val="28"/>
        </w:rPr>
        <w:t xml:space="preserve">1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คนให้พิมพ์คำว่า </w:t>
      </w:r>
      <w:r w:rsidRPr="007F61CA">
        <w:rPr>
          <w:rFonts w:ascii="TH SarabunPSK" w:hAnsi="TH SarabunPSK" w:cs="TH SarabunPSK"/>
          <w:sz w:val="28"/>
          <w:szCs w:val="28"/>
        </w:rPr>
        <w:t>“</w:t>
      </w:r>
      <w:r w:rsidRPr="007F61CA">
        <w:rPr>
          <w:rFonts w:ascii="TH SarabunPSK" w:hAnsi="TH SarabunPSK" w:cs="TH SarabunPSK"/>
          <w:sz w:val="28"/>
          <w:szCs w:val="28"/>
          <w:cs/>
        </w:rPr>
        <w:t>และ</w:t>
      </w:r>
      <w:r w:rsidRPr="007F61CA">
        <w:rPr>
          <w:rFonts w:ascii="TH SarabunPSK" w:hAnsi="TH SarabunPSK" w:cs="TH SarabunPSK"/>
          <w:sz w:val="28"/>
          <w:szCs w:val="28"/>
        </w:rPr>
        <w:t>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หน้าชื่อคนสุดท้าย ไม่ต้องใส่คำนำหน้าชื่อใด</w:t>
      </w:r>
      <w:r w:rsidR="00830036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ๆ ทั้งสิ้น และให้ใช้ตัวเลขอารบิคพิมพ์แบบตัวยกต่อท้ายชื่อ เพื่อแสดงความแตกต่างของ</w:t>
      </w:r>
      <w:r w:rsidR="00233A9A" w:rsidRPr="00233A9A">
        <w:rPr>
          <w:rFonts w:ascii="TH SarabunPSK" w:hAnsi="TH SarabunPSK" w:cs="TH SarabunPSK"/>
          <w:sz w:val="28"/>
          <w:szCs w:val="28"/>
          <w:cs/>
        </w:rPr>
        <w:t>สังกัดหน่วยงานหรือมหาวิทยาลัย</w:t>
      </w:r>
      <w:r w:rsidRPr="007F61CA">
        <w:rPr>
          <w:rFonts w:ascii="TH SarabunPSK" w:hAnsi="TH SarabunPSK" w:cs="TH SarabunPSK"/>
          <w:sz w:val="28"/>
          <w:szCs w:val="28"/>
          <w:cs/>
        </w:rPr>
        <w:t>ดังตัวอย่างประกอบหน้าแรก</w:t>
      </w:r>
    </w:p>
    <w:p w:rsidR="000C51E6" w:rsidRDefault="000C51E6" w:rsidP="00D578DB">
      <w:pPr>
        <w:spacing w:line="276" w:lineRule="auto"/>
        <w:ind w:firstLine="284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p w:rsidR="00233A9A" w:rsidRPr="007F61CA" w:rsidRDefault="00233A9A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4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.2.</w:t>
      </w:r>
      <w:r>
        <w:rPr>
          <w:rFonts w:ascii="TH SarabunPSK" w:hAnsi="TH SarabunPSK" w:cs="TH SarabunPSK"/>
          <w:b/>
          <w:bCs/>
          <w:sz w:val="28"/>
          <w:szCs w:val="28"/>
        </w:rPr>
        <w:t>3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233A9A">
        <w:rPr>
          <w:rFonts w:ascii="TH SarabunPSK" w:hAnsi="TH SarabunPSK" w:cs="TH SarabunPSK"/>
          <w:b/>
          <w:bCs/>
          <w:sz w:val="28"/>
          <w:szCs w:val="28"/>
          <w:cs/>
        </w:rPr>
        <w:t>การติดต่อผู้เขียน</w:t>
      </w:r>
    </w:p>
    <w:p w:rsidR="00233A9A" w:rsidRDefault="00233A9A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  <w:t>ให้พิมพ์</w:t>
      </w:r>
      <w:r w:rsidRPr="00233A9A">
        <w:rPr>
          <w:rFonts w:ascii="TH SarabunPSK" w:hAnsi="TH SarabunPSK" w:cs="TH SarabunPSK"/>
          <w:sz w:val="28"/>
          <w:szCs w:val="28"/>
          <w:cs/>
        </w:rPr>
        <w:t>สังกัดหน่วยงานหรือมหาวิทยาลัย</w:t>
      </w:r>
      <w:r w:rsidRPr="007F61CA">
        <w:rPr>
          <w:rFonts w:ascii="TH SarabunPSK" w:hAnsi="TH SarabunPSK" w:cs="TH SarabunPSK"/>
          <w:sz w:val="28"/>
          <w:szCs w:val="28"/>
          <w:cs/>
        </w:rPr>
        <w:t>ของผู้เขียนทุกคน โดยเรียงตามหมายเลข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และ</w:t>
      </w:r>
      <w:r w:rsidRPr="007F61CA">
        <w:rPr>
          <w:rFonts w:ascii="TH SarabunPSK" w:hAnsi="TH SarabunPSK" w:cs="TH SarabunPSK"/>
          <w:sz w:val="28"/>
          <w:szCs w:val="28"/>
        </w:rPr>
        <w:t xml:space="preserve"> Email address </w:t>
      </w:r>
      <w:r w:rsidRPr="007F61CA">
        <w:rPr>
          <w:rFonts w:ascii="TH SarabunPSK" w:hAnsi="TH SarabunPSK" w:cs="TH SarabunPSK"/>
          <w:sz w:val="28"/>
          <w:szCs w:val="28"/>
          <w:cs/>
        </w:rPr>
        <w:t>ต่อจากชื่อผู้เขียน</w:t>
      </w:r>
    </w:p>
    <w:p w:rsidR="00705D1B" w:rsidRDefault="00705D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D66BBB" w:rsidRPr="007F61CA" w:rsidRDefault="00D66BBB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4</w:t>
      </w:r>
      <w:r w:rsidR="007877DE" w:rsidRPr="007F61CA">
        <w:rPr>
          <w:rFonts w:ascii="TH SarabunPSK" w:hAnsi="TH SarabunPSK" w:cs="TH SarabunPSK"/>
          <w:b/>
          <w:bCs/>
          <w:sz w:val="28"/>
          <w:szCs w:val="28"/>
        </w:rPr>
        <w:t>.2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.</w:t>
      </w:r>
      <w:r w:rsidR="00233A9A">
        <w:rPr>
          <w:rFonts w:ascii="TH SarabunPSK" w:hAnsi="TH SarabunPSK" w:cs="TH SarabunPSK"/>
          <w:b/>
          <w:bCs/>
          <w:sz w:val="28"/>
          <w:szCs w:val="28"/>
        </w:rPr>
        <w:t>4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บทคัดย่อ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 xml:space="preserve"> (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Abstract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 xml:space="preserve">)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  <w:lang w:eastAsia="ko-KR"/>
        </w:rPr>
        <w:t>ภาษาไทยและภาษาอังกฤษ</w:t>
      </w:r>
    </w:p>
    <w:p w:rsidR="00D66BBB" w:rsidRDefault="00D66BBB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  <w:t xml:space="preserve">พิมพ์หัวเรื่องคำว่า </w:t>
      </w:r>
      <w:r w:rsidRPr="007F61CA">
        <w:rPr>
          <w:rFonts w:ascii="TH SarabunPSK" w:hAnsi="TH SarabunPSK" w:cs="TH SarabunPSK"/>
          <w:sz w:val="28"/>
          <w:szCs w:val="28"/>
        </w:rPr>
        <w:t>“</w:t>
      </w:r>
      <w:r w:rsidRPr="007F61CA">
        <w:rPr>
          <w:rFonts w:ascii="TH SarabunPSK" w:hAnsi="TH SarabunPSK" w:cs="TH SarabunPSK"/>
          <w:sz w:val="28"/>
          <w:szCs w:val="28"/>
          <w:cs/>
        </w:rPr>
        <w:t>บทคัดย่อ</w:t>
      </w:r>
      <w:r w:rsidRPr="007F61CA">
        <w:rPr>
          <w:rFonts w:ascii="TH SarabunPSK" w:hAnsi="TH SarabunPSK" w:cs="TH SarabunPSK"/>
          <w:sz w:val="28"/>
          <w:szCs w:val="28"/>
        </w:rPr>
        <w:t>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สำหรับบทคัดย่อภาษาไทย และ</w:t>
      </w:r>
      <w:r w:rsidRPr="007F61CA">
        <w:rPr>
          <w:rFonts w:ascii="TH SarabunPSK" w:hAnsi="TH SarabunPSK" w:cs="TH SarabunPSK"/>
          <w:sz w:val="28"/>
          <w:szCs w:val="28"/>
        </w:rPr>
        <w:t xml:space="preserve"> “Abstract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สำหรับบทคัดย่อภาษาอังกฤษ โดยจัดให้อยู่กึ่งกลางหน้ากระดาษ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สำหรับคำว่า </w:t>
      </w:r>
      <w:r w:rsidRPr="007F61CA">
        <w:rPr>
          <w:rFonts w:ascii="TH SarabunPSK" w:hAnsi="TH SarabunPSK" w:cs="TH SarabunPSK"/>
          <w:sz w:val="28"/>
          <w:szCs w:val="28"/>
        </w:rPr>
        <w:t>“Abstract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เฉพาะตัวอักษร </w:t>
      </w:r>
      <w:r w:rsidRPr="007F61CA">
        <w:rPr>
          <w:rFonts w:ascii="TH SarabunPSK" w:hAnsi="TH SarabunPSK" w:cs="TH SarabunPSK"/>
          <w:sz w:val="28"/>
          <w:szCs w:val="28"/>
        </w:rPr>
        <w:t xml:space="preserve">“A” </w:t>
      </w:r>
      <w:r w:rsidRPr="007F61CA">
        <w:rPr>
          <w:rFonts w:ascii="TH SarabunPSK" w:hAnsi="TH SarabunPSK" w:cs="TH SarabunPSK"/>
          <w:sz w:val="28"/>
          <w:szCs w:val="28"/>
          <w:cs/>
        </w:rPr>
        <w:t>เท่านั้นที่ใช้ตัวพิมพ์ใหญ่ ส่วนเนื้อความให้จัดพิมพ์เป็น</w:t>
      </w:r>
      <w:r w:rsidR="007E7731" w:rsidRPr="007F61CA">
        <w:rPr>
          <w:rFonts w:ascii="TH SarabunPSK" w:hAnsi="TH SarabunPSK" w:cs="TH SarabunPSK"/>
          <w:sz w:val="28"/>
          <w:szCs w:val="28"/>
          <w:cs/>
        </w:rPr>
        <w:t>แบบ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</w:rPr>
        <w:t xml:space="preserve">1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คอลัมน์ โดยบรรทัดแรกให้ย่อหน้า </w:t>
      </w:r>
      <w:r w:rsidR="005A2D52" w:rsidRPr="007F61CA">
        <w:rPr>
          <w:rFonts w:ascii="TH SarabunPSK" w:hAnsi="TH SarabunPSK" w:cs="TH SarabunPSK"/>
          <w:sz w:val="28"/>
          <w:szCs w:val="28"/>
        </w:rPr>
        <w:t xml:space="preserve">1.5 </w:t>
      </w:r>
      <w:r w:rsidR="005A2D52" w:rsidRPr="007F61CA">
        <w:rPr>
          <w:rFonts w:ascii="TH SarabunPSK" w:hAnsi="TH SarabunPSK" w:cs="TH SarabunPSK"/>
          <w:sz w:val="28"/>
          <w:szCs w:val="28"/>
          <w:cs/>
        </w:rPr>
        <w:t>ซม.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และมีอย่างละย่อหน้าเดียว </w:t>
      </w:r>
      <w:r w:rsidR="00302F6F" w:rsidRPr="007F61CA">
        <w:rPr>
          <w:rFonts w:ascii="TH SarabunPSK" w:hAnsi="TH SarabunPSK" w:cs="TH SarabunPSK"/>
          <w:sz w:val="28"/>
          <w:szCs w:val="28"/>
          <w:cs/>
        </w:rPr>
        <w:t>ทั้งนี้บทคัดย่</w:t>
      </w:r>
      <w:r w:rsidR="008866DD">
        <w:rPr>
          <w:rFonts w:ascii="TH SarabunPSK" w:hAnsi="TH SarabunPSK" w:cs="TH SarabunPSK"/>
          <w:sz w:val="28"/>
          <w:szCs w:val="28"/>
          <w:cs/>
        </w:rPr>
        <w:t>อไม่ควรใส่เอกสารอ้าง</w:t>
      </w:r>
      <w:r w:rsidR="007E7731" w:rsidRPr="007F61CA">
        <w:rPr>
          <w:rFonts w:ascii="TH SarabunPSK" w:hAnsi="TH SarabunPSK" w:cs="TH SarabunPSK"/>
          <w:sz w:val="28"/>
          <w:szCs w:val="28"/>
          <w:cs/>
        </w:rPr>
        <w:t>อิงใดๆ</w:t>
      </w:r>
      <w:r w:rsidR="008866DD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7E7731" w:rsidRPr="007F61CA">
        <w:rPr>
          <w:rFonts w:ascii="TH SarabunPSK" w:hAnsi="TH SarabunPSK" w:cs="TH SarabunPSK"/>
          <w:sz w:val="28"/>
          <w:szCs w:val="28"/>
          <w:cs/>
        </w:rPr>
        <w:t>ทั้งสิ้น และมี</w:t>
      </w:r>
      <w:r w:rsidR="00B466F5" w:rsidRPr="007F61CA">
        <w:rPr>
          <w:rFonts w:ascii="TH SarabunPSK" w:hAnsi="TH SarabunPSK" w:cs="TH SarabunPSK"/>
          <w:sz w:val="28"/>
          <w:szCs w:val="28"/>
          <w:cs/>
        </w:rPr>
        <w:t>จำนวนคำไม่เกินอย่างละ 3</w:t>
      </w:r>
      <w:r w:rsidR="000C51E6">
        <w:rPr>
          <w:rFonts w:ascii="TH SarabunPSK" w:hAnsi="TH SarabunPSK" w:cs="TH SarabunPSK" w:hint="cs"/>
          <w:sz w:val="28"/>
          <w:szCs w:val="28"/>
          <w:cs/>
        </w:rPr>
        <w:t>6</w:t>
      </w:r>
      <w:r w:rsidRPr="007F61CA">
        <w:rPr>
          <w:rFonts w:ascii="TH SarabunPSK" w:hAnsi="TH SarabunPSK" w:cs="TH SarabunPSK"/>
          <w:sz w:val="28"/>
          <w:szCs w:val="28"/>
          <w:cs/>
        </w:rPr>
        <w:t>0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คำ</w:t>
      </w:r>
    </w:p>
    <w:p w:rsidR="00705D1B" w:rsidRPr="007F61CA" w:rsidRDefault="00705D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p w:rsidR="00D66BBB" w:rsidRPr="007F61CA" w:rsidRDefault="00D66BBB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4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.</w:t>
      </w:r>
      <w:r w:rsidR="007877DE" w:rsidRPr="007F61CA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.</w:t>
      </w:r>
      <w:r w:rsidR="00233A9A">
        <w:rPr>
          <w:rFonts w:ascii="TH SarabunPSK" w:hAnsi="TH SarabunPSK" w:cs="TH SarabunPSK"/>
          <w:b/>
          <w:bCs/>
          <w:sz w:val="28"/>
          <w:szCs w:val="28"/>
        </w:rPr>
        <w:t>5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 xml:space="preserve">คำสำคัญ 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(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Keywords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 xml:space="preserve">) 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  <w:lang w:eastAsia="ko-KR"/>
        </w:rPr>
        <w:t>ภาษาไทยและภาษา</w:t>
      </w:r>
      <w:r w:rsidR="007F4540" w:rsidRPr="007F61CA">
        <w:rPr>
          <w:rFonts w:ascii="TH SarabunPSK" w:hAnsi="TH SarabunPSK" w:cs="TH SarabunPSK"/>
          <w:b/>
          <w:bCs/>
          <w:sz w:val="28"/>
          <w:szCs w:val="28"/>
          <w:cs/>
          <w:lang w:eastAsia="ko-KR"/>
        </w:rPr>
        <w:t>-</w:t>
      </w:r>
      <w:r w:rsidRPr="007F61CA">
        <w:rPr>
          <w:rFonts w:ascii="TH SarabunPSK" w:hAnsi="TH SarabunPSK" w:cs="TH SarabunPSK"/>
          <w:b/>
          <w:bCs/>
          <w:sz w:val="28"/>
          <w:szCs w:val="28"/>
          <w:cs/>
          <w:lang w:eastAsia="ko-KR"/>
        </w:rPr>
        <w:t>อังกฤษ</w:t>
      </w:r>
    </w:p>
    <w:p w:rsidR="00D66BBB" w:rsidRPr="007F61CA" w:rsidRDefault="00D66BBB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  <w:t xml:space="preserve">พิมพ์หัวเรื่องคำว่า </w:t>
      </w:r>
      <w:r w:rsidRPr="007F61CA">
        <w:rPr>
          <w:rFonts w:ascii="TH SarabunPSK" w:hAnsi="TH SarabunPSK" w:cs="TH SarabunPSK"/>
          <w:sz w:val="28"/>
          <w:szCs w:val="28"/>
        </w:rPr>
        <w:t>“</w:t>
      </w:r>
      <w:r w:rsidRPr="007F61CA">
        <w:rPr>
          <w:rFonts w:ascii="TH SarabunPSK" w:hAnsi="TH SarabunPSK" w:cs="TH SarabunPSK"/>
          <w:sz w:val="28"/>
          <w:szCs w:val="28"/>
          <w:cs/>
        </w:rPr>
        <w:t>คำสำคัญ</w:t>
      </w:r>
      <w:r w:rsidRPr="007F61CA">
        <w:rPr>
          <w:rFonts w:ascii="TH SarabunPSK" w:hAnsi="TH SarabunPSK" w:cs="TH SarabunPSK"/>
          <w:sz w:val="28"/>
          <w:szCs w:val="28"/>
        </w:rPr>
        <w:t>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โดย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พิมพ์ไว้ใต้บทคัดย่อภาษาไทย เว้น </w:t>
      </w:r>
      <w:r w:rsidRPr="007F61CA">
        <w:rPr>
          <w:rFonts w:ascii="TH SarabunPSK" w:hAnsi="TH SarabunPSK" w:cs="TH SarabunPSK"/>
          <w:sz w:val="28"/>
          <w:szCs w:val="28"/>
        </w:rPr>
        <w:t xml:space="preserve">1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บรรทัด และจัดชิดซ้ายของคอลัมน์ คำสำคัญในแต่ละบทความควรจะมีประมาณ </w:t>
      </w:r>
      <w:r w:rsidRPr="007F61CA">
        <w:rPr>
          <w:rFonts w:ascii="TH SarabunPSK" w:hAnsi="TH SarabunPSK" w:cs="TH SarabunPSK"/>
          <w:sz w:val="28"/>
          <w:szCs w:val="28"/>
        </w:rPr>
        <w:t xml:space="preserve">3-5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คำ ให้พิมพ์หัวเรื่องคำว่า </w:t>
      </w:r>
      <w:r w:rsidRPr="007F61CA">
        <w:rPr>
          <w:rFonts w:ascii="TH SarabunPSK" w:hAnsi="TH SarabunPSK" w:cs="TH SarabunPSK"/>
          <w:sz w:val="28"/>
          <w:szCs w:val="28"/>
        </w:rPr>
        <w:t xml:space="preserve">“Keywords”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(เฉพาะตัวอักษร </w:t>
      </w:r>
      <w:r w:rsidRPr="007F61CA">
        <w:rPr>
          <w:rFonts w:ascii="TH SarabunPSK" w:hAnsi="TH SarabunPSK" w:cs="TH SarabunPSK"/>
          <w:sz w:val="28"/>
          <w:szCs w:val="28"/>
        </w:rPr>
        <w:t xml:space="preserve">“K”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เท่านั้นที่ใช้ตัวพิมพ์ใหญ่)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โดย</w:t>
      </w:r>
      <w:r w:rsidRPr="007F61CA">
        <w:rPr>
          <w:rFonts w:ascii="TH SarabunPSK" w:hAnsi="TH SarabunPSK" w:cs="TH SarabunPSK"/>
          <w:sz w:val="28"/>
          <w:szCs w:val="28"/>
          <w:cs/>
        </w:rPr>
        <w:t>พิมพ์ไว้ใต้ บทคัดย่อภาษาอั</w:t>
      </w:r>
      <w:r w:rsidR="00302F6F" w:rsidRPr="007F61CA">
        <w:rPr>
          <w:rFonts w:ascii="TH SarabunPSK" w:hAnsi="TH SarabunPSK" w:cs="TH SarabunPSK"/>
          <w:sz w:val="28"/>
          <w:szCs w:val="28"/>
          <w:cs/>
        </w:rPr>
        <w:t>ง</w:t>
      </w:r>
      <w:r w:rsidRPr="007F61CA">
        <w:rPr>
          <w:rFonts w:ascii="TH SarabunPSK" w:hAnsi="TH SarabunPSK" w:cs="TH SarabunPSK"/>
          <w:sz w:val="28"/>
          <w:szCs w:val="28"/>
          <w:cs/>
        </w:rPr>
        <w:t>กฤษ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เว้น </w:t>
      </w:r>
      <w:r w:rsidRPr="007F61CA">
        <w:rPr>
          <w:rFonts w:ascii="TH SarabunPSK" w:hAnsi="TH SarabunPSK" w:cs="TH SarabunPSK"/>
          <w:sz w:val="28"/>
          <w:szCs w:val="28"/>
        </w:rPr>
        <w:t xml:space="preserve">1 </w:t>
      </w:r>
      <w:r w:rsidRPr="007F61CA">
        <w:rPr>
          <w:rFonts w:ascii="TH SarabunPSK" w:hAnsi="TH SarabunPSK" w:cs="TH SarabunPSK"/>
          <w:sz w:val="28"/>
          <w:szCs w:val="28"/>
          <w:cs/>
        </w:rPr>
        <w:t>บรรทัด ให้ใช้ตัวอักษรภาษาอังกฤษตัวพิมพ์ใหญ่เฉพาะตัวแรกของคำแรกของแต่ละคำสำคัญเท่านั้น</w:t>
      </w:r>
    </w:p>
    <w:p w:rsidR="00EF6A98" w:rsidRPr="007F61CA" w:rsidRDefault="00EF6A98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16"/>
          <w:szCs w:val="16"/>
          <w:cs/>
        </w:rPr>
      </w:pPr>
    </w:p>
    <w:p w:rsidR="00DD2701" w:rsidRPr="007F61CA" w:rsidRDefault="00DD2701" w:rsidP="00D578DB">
      <w:pPr>
        <w:tabs>
          <w:tab w:val="left" w:pos="284"/>
        </w:tabs>
        <w:spacing w:line="276" w:lineRule="auto"/>
        <w:jc w:val="both"/>
        <w:rPr>
          <w:rFonts w:ascii="TH SarabunPSK" w:hAnsi="TH SarabunPSK" w:cs="TH SarabunPSK"/>
          <w:sz w:val="4"/>
          <w:szCs w:val="4"/>
          <w:lang w:eastAsia="ko-KR"/>
        </w:rPr>
      </w:pPr>
    </w:p>
    <w:p w:rsidR="00D66BBB" w:rsidRPr="007F61CA" w:rsidRDefault="00D66BB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4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>.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3</w:t>
      </w:r>
      <w:r w:rsidRPr="007F61CA">
        <w:rPr>
          <w:rFonts w:ascii="TH SarabunPSK" w:hAnsi="TH SarabunPSK" w:cs="TH SarabunPSK"/>
          <w:b/>
          <w:bCs/>
          <w:sz w:val="28"/>
          <w:szCs w:val="28"/>
        </w:rPr>
        <w:tab/>
      </w: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ส่วนอื่นๆ ของบทความ</w:t>
      </w:r>
    </w:p>
    <w:p w:rsidR="00D66BBB" w:rsidRPr="007F61CA" w:rsidRDefault="00D66BBB" w:rsidP="005857A5">
      <w:pPr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  <w:cs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เนื้อเรื่อง ได้แก่ บทนำ ขอบเขตการวิจัย วัสดุ</w:t>
      </w:r>
      <w:r w:rsidRPr="007F61CA">
        <w:rPr>
          <w:rFonts w:ascii="TH SarabunPSK" w:hAnsi="TH SarabunPSK" w:cs="TH SarabunPSK"/>
          <w:sz w:val="28"/>
          <w:szCs w:val="28"/>
        </w:rPr>
        <w:t>-</w:t>
      </w:r>
      <w:r w:rsidR="00EF6A98" w:rsidRPr="007F61CA">
        <w:rPr>
          <w:rFonts w:ascii="TH SarabunPSK" w:hAnsi="TH SarabunPSK" w:cs="TH SarabunPSK"/>
          <w:sz w:val="28"/>
          <w:szCs w:val="28"/>
          <w:cs/>
        </w:rPr>
        <w:t>อุปกรณ์และวิธี</w:t>
      </w:r>
      <w:r w:rsidRPr="007F61CA">
        <w:rPr>
          <w:rFonts w:ascii="TH SarabunPSK" w:hAnsi="TH SarabunPSK" w:cs="TH SarabunPSK"/>
          <w:sz w:val="28"/>
          <w:szCs w:val="28"/>
          <w:cs/>
        </w:rPr>
        <w:t>การวิจัย</w:t>
      </w:r>
      <w:r w:rsidRPr="007F61CA">
        <w:rPr>
          <w:rFonts w:ascii="TH SarabunPSK" w:hAnsi="TH SarabunPSK" w:cs="TH SarabunPSK"/>
          <w:sz w:val="28"/>
          <w:szCs w:val="28"/>
        </w:rPr>
        <w:t>/</w:t>
      </w:r>
      <w:r w:rsidRPr="007F61CA">
        <w:rPr>
          <w:rFonts w:ascii="TH SarabunPSK" w:hAnsi="TH SarabunPSK" w:cs="TH SarabunPSK"/>
          <w:sz w:val="28"/>
          <w:szCs w:val="28"/>
          <w:cs/>
        </w:rPr>
        <w:t>ทดลอง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(ถ้ามี) ผลการวิจัย</w:t>
      </w:r>
      <w:r w:rsidRPr="007F61CA">
        <w:rPr>
          <w:rFonts w:ascii="TH SarabunPSK" w:hAnsi="TH SarabunPSK" w:cs="TH SarabunPSK"/>
          <w:sz w:val="28"/>
          <w:szCs w:val="28"/>
        </w:rPr>
        <w:t>/</w:t>
      </w:r>
      <w:r w:rsidRPr="007F61CA">
        <w:rPr>
          <w:rFonts w:ascii="TH SarabunPSK" w:hAnsi="TH SarabunPSK" w:cs="TH SarabunPSK"/>
          <w:sz w:val="28"/>
          <w:szCs w:val="28"/>
          <w:cs/>
        </w:rPr>
        <w:t>ทดลอง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วิจารณ์</w:t>
      </w:r>
      <w:r w:rsidRPr="007F61CA">
        <w:rPr>
          <w:rFonts w:ascii="TH SarabunPSK" w:hAnsi="TH SarabunPSK" w:cs="TH SarabunPSK"/>
          <w:sz w:val="28"/>
          <w:szCs w:val="28"/>
        </w:rPr>
        <w:t>/</w:t>
      </w:r>
      <w:r w:rsidRPr="007F61CA">
        <w:rPr>
          <w:rFonts w:ascii="TH SarabunPSK" w:hAnsi="TH SarabunPSK" w:cs="TH SarabunPSK"/>
          <w:sz w:val="28"/>
          <w:szCs w:val="28"/>
          <w:cs/>
        </w:rPr>
        <w:t>อภิปรายผล บทสรุป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กิตติกรรม</w:t>
      </w:r>
      <w:r w:rsidR="00FE347C" w:rsidRPr="007F61CA">
        <w:rPr>
          <w:rFonts w:ascii="TH SarabunPSK" w:hAnsi="TH SarabunPSK" w:cs="TH SarabunPSK"/>
          <w:sz w:val="28"/>
          <w:szCs w:val="28"/>
          <w:cs/>
        </w:rPr>
        <w:t>-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ประกาศ (ถ้ามี) เอกสารอ้างอิง และภาคผนวก (ถ้ามี) โดยไม่ต้องเว้นบรรทัด เมื่อจะขึ้นหัวข้อใหม่ให้เว้น </w:t>
      </w:r>
      <w:r w:rsidRPr="007F61CA">
        <w:rPr>
          <w:rFonts w:ascii="TH SarabunPSK" w:hAnsi="TH SarabunPSK" w:cs="TH SarabunPSK"/>
          <w:sz w:val="28"/>
          <w:szCs w:val="28"/>
        </w:rPr>
        <w:t xml:space="preserve">1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บรรทัด การพิมพ์หัวข้อให้พิมพ์ชิดซ้ายของแต่ละคอลัมน์ ส่วนของเนื้อเรื่องให้ย่อหน้า </w:t>
      </w:r>
      <w:r w:rsidR="005A2D52" w:rsidRPr="007F61CA">
        <w:rPr>
          <w:rFonts w:ascii="TH SarabunPSK" w:hAnsi="TH SarabunPSK" w:cs="TH SarabunPSK"/>
          <w:sz w:val="28"/>
          <w:szCs w:val="28"/>
        </w:rPr>
        <w:t xml:space="preserve">0.5 </w:t>
      </w:r>
      <w:r w:rsidR="005A2D52" w:rsidRPr="007F61CA">
        <w:rPr>
          <w:rFonts w:ascii="TH SarabunPSK" w:hAnsi="TH SarabunPSK" w:cs="TH SarabunPSK"/>
          <w:sz w:val="28"/>
          <w:szCs w:val="28"/>
          <w:cs/>
        </w:rPr>
        <w:t>ซม.</w:t>
      </w:r>
    </w:p>
    <w:p w:rsidR="00705D1B" w:rsidRDefault="00705D1B" w:rsidP="005857A5">
      <w:pPr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</w:rPr>
        <w:sectPr w:rsidR="00705D1B" w:rsidSect="00D63F3A">
          <w:footerReference w:type="default" r:id="rId8"/>
          <w:type w:val="continuous"/>
          <w:pgSz w:w="11907" w:h="16840" w:code="9"/>
          <w:pgMar w:top="2160" w:right="1440" w:bottom="2160" w:left="1440" w:header="0" w:footer="0" w:gutter="0"/>
          <w:cols w:space="567"/>
          <w:docGrid w:linePitch="360"/>
        </w:sectPr>
      </w:pPr>
    </w:p>
    <w:p w:rsidR="00D66BBB" w:rsidRDefault="00D66BBB" w:rsidP="005857A5">
      <w:pPr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 xml:space="preserve">การลำดับหัวข้อในเนื้อเรื่อง ให้ใส่เลขกำกับ โดยให้บทนำเป็นหัวข้อหมายเลขที่ </w:t>
      </w:r>
      <w:r w:rsidRPr="007F61CA">
        <w:rPr>
          <w:rFonts w:ascii="TH SarabunPSK" w:hAnsi="TH SarabunPSK" w:cs="TH SarabunPSK"/>
          <w:sz w:val="28"/>
          <w:szCs w:val="28"/>
        </w:rPr>
        <w:t xml:space="preserve">“1.”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และหากมีการแบ่งหัวข้อย่อย ก็ให้ใช้ระบบเลขทศนิยมกำกับหัวข้อย่อย เช่น </w:t>
      </w:r>
      <w:r w:rsidRPr="007F61CA">
        <w:rPr>
          <w:rFonts w:ascii="TH SarabunPSK" w:hAnsi="TH SarabunPSK" w:cs="TH SarabunPSK"/>
          <w:sz w:val="28"/>
          <w:szCs w:val="28"/>
        </w:rPr>
        <w:t xml:space="preserve">1.1, 1.1.1, 1.2, 1.2.1 </w:t>
      </w:r>
      <w:r w:rsidRPr="007F61CA">
        <w:rPr>
          <w:rFonts w:ascii="TH SarabunPSK" w:hAnsi="TH SarabunPSK" w:cs="TH SarabunPSK"/>
          <w:sz w:val="28"/>
          <w:szCs w:val="28"/>
          <w:cs/>
        </w:rPr>
        <w:t>เป็นต้น</w:t>
      </w:r>
    </w:p>
    <w:p w:rsidR="00A96CAE" w:rsidRPr="007F61CA" w:rsidRDefault="00A96CAE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D66BBB" w:rsidRPr="007F61CA" w:rsidRDefault="00D66BBB" w:rsidP="00D578DB">
      <w:pPr>
        <w:pStyle w:val="a8"/>
        <w:numPr>
          <w:ilvl w:val="1"/>
          <w:numId w:val="3"/>
        </w:num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  <w:cs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การจัดรูปภาพ ตาราง และการเขียนสมการ</w:t>
      </w:r>
    </w:p>
    <w:p w:rsidR="00705D1B" w:rsidRDefault="00C12796" w:rsidP="005857A5">
      <w:pPr>
        <w:spacing w:line="276" w:lineRule="auto"/>
        <w:ind w:firstLine="360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>
        <w:rPr>
          <w:rFonts w:ascii="TH SarabunPSK" w:hAnsi="TH SarabunPSK" w:cs="TH SarabunPSK"/>
          <w:noProof/>
        </w:rPr>
        <w:pict>
          <v:line id="_x0000_s1027" style="position:absolute;left:0;text-align:left;flip:y;z-index:1" from="261.15pt,755.8pt" to="261.15pt,773.8pt">
            <v:stroke endarrow="block" endarrowwidth="narrow" endarrowlength="short"/>
          </v:line>
        </w:pict>
      </w:r>
      <w:r w:rsidR="00D66BBB" w:rsidRPr="007F61CA">
        <w:rPr>
          <w:rFonts w:ascii="TH SarabunPSK" w:hAnsi="TH SarabunPSK" w:cs="TH SarabunPSK"/>
          <w:sz w:val="28"/>
          <w:szCs w:val="28"/>
          <w:cs/>
        </w:rPr>
        <w:t>เนื้อหาและข้อมูลภายในรูปภาพและตารางจะต้องมีหมายเลข</w:t>
      </w:r>
      <w:r w:rsidR="00D66BBB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D66BBB" w:rsidRPr="007F61CA">
        <w:rPr>
          <w:rFonts w:ascii="TH SarabunPSK" w:hAnsi="TH SarabunPSK" w:cs="TH SarabunPSK"/>
          <w:sz w:val="28"/>
          <w:szCs w:val="28"/>
          <w:cs/>
        </w:rPr>
        <w:t>และคำบรรยายอย่างชัดเจน</w:t>
      </w:r>
    </w:p>
    <w:p w:rsidR="00D66BBB" w:rsidRPr="007F61CA" w:rsidRDefault="00D66BBB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lastRenderedPageBreak/>
        <w:t>4.4.1 รูปภาพ</w:t>
      </w:r>
    </w:p>
    <w:p w:rsidR="00705D1B" w:rsidRDefault="00AF09A1" w:rsidP="005857A5">
      <w:pPr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รูปภาพที่เตรียมควรมีขนาดความกว้างไม่เกิน</w:t>
      </w:r>
      <w:r w:rsidR="00C75792"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</w:rPr>
        <w:t>1</w:t>
      </w:r>
      <w:r w:rsidR="00A61749" w:rsidRPr="007F61CA">
        <w:rPr>
          <w:rFonts w:ascii="TH SarabunPSK" w:hAnsi="TH SarabunPSK" w:cs="TH SarabunPSK"/>
          <w:sz w:val="28"/>
          <w:szCs w:val="28"/>
        </w:rPr>
        <w:t>5</w:t>
      </w:r>
      <w:r w:rsidR="002A4415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2A4415" w:rsidRPr="007F61CA">
        <w:rPr>
          <w:rFonts w:ascii="TH SarabunPSK" w:hAnsi="TH SarabunPSK" w:cs="TH SarabunPSK"/>
          <w:sz w:val="28"/>
          <w:szCs w:val="28"/>
          <w:cs/>
        </w:rPr>
        <w:t>ซม.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และความละเอียดที่เหมาะสม</w:t>
      </w:r>
      <w:r w:rsidR="003D34F2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3D34F2" w:rsidRPr="007F61CA">
        <w:rPr>
          <w:rFonts w:ascii="TH SarabunPSK" w:hAnsi="TH SarabunPSK" w:cs="TH SarabunPSK"/>
          <w:sz w:val="28"/>
          <w:szCs w:val="28"/>
          <w:cs/>
        </w:rPr>
        <w:t xml:space="preserve">โดยตัวอักษรที่ปรากฏในรูปภาพจะต้องมีขนาดใหญ่สามารถอ่านได้สะดวก และต้องไม่เล็กกว่าตัวอักษรในเนื้อเรื่อง และเมื่อย่อขนาดลงที่ความกว้าง </w:t>
      </w:r>
      <w:r w:rsidR="002A4415" w:rsidRPr="007F61CA">
        <w:rPr>
          <w:rFonts w:ascii="TH SarabunPSK" w:hAnsi="TH SarabunPSK" w:cs="TH SarabunPSK"/>
          <w:sz w:val="28"/>
          <w:szCs w:val="28"/>
        </w:rPr>
        <w:t>7</w:t>
      </w:r>
      <w:r w:rsidR="003D34F2"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2A4415" w:rsidRPr="007F61CA">
        <w:rPr>
          <w:rFonts w:ascii="TH SarabunPSK" w:hAnsi="TH SarabunPSK" w:cs="TH SarabunPSK"/>
          <w:sz w:val="28"/>
          <w:szCs w:val="28"/>
          <w:cs/>
        </w:rPr>
        <w:t>ซม.</w:t>
      </w:r>
      <w:r w:rsidR="003D34F2"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="003D34F2" w:rsidRPr="007F61CA">
        <w:rPr>
          <w:rFonts w:ascii="TH SarabunPSK" w:hAnsi="TH SarabunPSK" w:cs="TH SarabunPSK"/>
          <w:sz w:val="28"/>
          <w:szCs w:val="28"/>
          <w:cs/>
        </w:rPr>
        <w:t xml:space="preserve">จะต้องยังสามารถเห็นรายละเอียดของภาพที่ชัดเจน </w:t>
      </w:r>
      <w:r w:rsidR="00D66BBB" w:rsidRPr="007F61CA">
        <w:rPr>
          <w:rFonts w:ascii="TH SarabunPSK" w:hAnsi="TH SarabunPSK" w:cs="TH SarabunPSK"/>
          <w:sz w:val="28"/>
          <w:szCs w:val="28"/>
          <w:cs/>
        </w:rPr>
        <w:t>ให้วางภาพ</w:t>
      </w:r>
      <w:r w:rsidR="003C3263" w:rsidRPr="007F61CA">
        <w:rPr>
          <w:rFonts w:ascii="TH SarabunPSK" w:hAnsi="TH SarabunPSK" w:cs="TH SarabunPSK"/>
          <w:sz w:val="28"/>
          <w:szCs w:val="28"/>
          <w:cs/>
        </w:rPr>
        <w:t>ข้</w:t>
      </w:r>
      <w:r w:rsidR="000D11E6" w:rsidRPr="007F61CA">
        <w:rPr>
          <w:rFonts w:ascii="TH SarabunPSK" w:hAnsi="TH SarabunPSK" w:cs="TH SarabunPSK"/>
          <w:sz w:val="28"/>
          <w:szCs w:val="28"/>
          <w:cs/>
        </w:rPr>
        <w:t xml:space="preserve">อมูลทั้งหมดไว้ท้ายบทความถัดจากข้อมูลตาราง </w:t>
      </w:r>
      <w:r w:rsidR="00841A2B" w:rsidRPr="007F61CA">
        <w:rPr>
          <w:rFonts w:ascii="TH SarabunPSK" w:hAnsi="TH SarabunPSK" w:cs="TH SarabunPSK"/>
          <w:sz w:val="28"/>
          <w:szCs w:val="28"/>
          <w:cs/>
        </w:rPr>
        <w:t>โดย</w:t>
      </w:r>
      <w:r w:rsidR="007E7731" w:rsidRPr="007F61CA">
        <w:rPr>
          <w:rFonts w:ascii="TH SarabunPSK" w:hAnsi="TH SarabunPSK" w:cs="TH SarabunPSK"/>
          <w:sz w:val="28"/>
          <w:szCs w:val="28"/>
          <w:cs/>
        </w:rPr>
        <w:t>ทุกรูปภาพ</w:t>
      </w:r>
      <w:r w:rsidR="005206ED" w:rsidRPr="007F61CA">
        <w:rPr>
          <w:rFonts w:ascii="TH SarabunPSK" w:hAnsi="TH SarabunPSK" w:cs="TH SarabunPSK"/>
          <w:sz w:val="28"/>
          <w:szCs w:val="28"/>
          <w:cs/>
        </w:rPr>
        <w:t>ที่ใส่ไว้ท้ายบทความ</w:t>
      </w:r>
      <w:r w:rsidR="007E7731" w:rsidRPr="007F61CA">
        <w:rPr>
          <w:rFonts w:ascii="TH SarabunPSK" w:hAnsi="TH SarabunPSK" w:cs="TH SarabunPSK"/>
          <w:sz w:val="28"/>
          <w:szCs w:val="28"/>
          <w:cs/>
        </w:rPr>
        <w:t>จะต้องมีการกล่าวอ้างในเนื้อบทความ</w:t>
      </w:r>
      <w:r w:rsidR="005206ED" w:rsidRPr="007F61CA">
        <w:rPr>
          <w:rFonts w:ascii="TH SarabunPSK" w:hAnsi="TH SarabunPSK" w:cs="TH SarabunPSK"/>
          <w:sz w:val="28"/>
          <w:szCs w:val="28"/>
          <w:cs/>
        </w:rPr>
        <w:t>ทุกรูปภาพ</w:t>
      </w:r>
      <w:r w:rsidR="007E7731"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5206ED" w:rsidRPr="007F61CA">
        <w:rPr>
          <w:rFonts w:ascii="TH SarabunPSK" w:hAnsi="TH SarabunPSK" w:cs="TH SarabunPSK"/>
          <w:sz w:val="28"/>
          <w:szCs w:val="28"/>
          <w:cs/>
        </w:rPr>
        <w:t>และ</w:t>
      </w:r>
      <w:r w:rsidR="00D66BBB" w:rsidRPr="007F61CA">
        <w:rPr>
          <w:rFonts w:ascii="TH SarabunPSK" w:hAnsi="TH SarabunPSK" w:cs="TH SarabunPSK"/>
          <w:sz w:val="28"/>
          <w:szCs w:val="28"/>
          <w:cs/>
        </w:rPr>
        <w:t>รูปภาพ</w:t>
      </w:r>
      <w:r w:rsidR="005206ED" w:rsidRPr="007F61CA">
        <w:rPr>
          <w:rFonts w:ascii="TH SarabunPSK" w:hAnsi="TH SarabunPSK" w:cs="TH SarabunPSK"/>
          <w:sz w:val="28"/>
          <w:szCs w:val="28"/>
          <w:cs/>
        </w:rPr>
        <w:t>ทั้งหมด</w:t>
      </w:r>
      <w:r w:rsidR="00D66BBB" w:rsidRPr="007F61CA">
        <w:rPr>
          <w:rFonts w:ascii="TH SarabunPSK" w:hAnsi="TH SarabunPSK" w:cs="TH SarabunPSK"/>
          <w:sz w:val="28"/>
          <w:szCs w:val="28"/>
          <w:cs/>
        </w:rPr>
        <w:t>ควรมองเห็นชัดเจนเมื่อบ</w:t>
      </w:r>
      <w:r w:rsidR="00D51624" w:rsidRPr="007F61CA">
        <w:rPr>
          <w:rFonts w:ascii="TH SarabunPSK" w:hAnsi="TH SarabunPSK" w:cs="TH SarabunPSK"/>
          <w:sz w:val="28"/>
          <w:szCs w:val="28"/>
          <w:cs/>
        </w:rPr>
        <w:t>ทความถูกพิมพ์ด้วยเครื่องพิมพ์</w:t>
      </w:r>
      <w:r w:rsidR="00705D1B">
        <w:rPr>
          <w:rFonts w:ascii="TH SarabunPSK" w:hAnsi="TH SarabunPSK" w:cs="TH SarabunPSK"/>
          <w:sz w:val="28"/>
          <w:szCs w:val="28"/>
        </w:rPr>
        <w:t xml:space="preserve"> </w:t>
      </w:r>
    </w:p>
    <w:p w:rsidR="005737FB" w:rsidRPr="007F61CA" w:rsidRDefault="005737FB" w:rsidP="005857A5">
      <w:pPr>
        <w:tabs>
          <w:tab w:val="left" w:pos="284"/>
        </w:tabs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การเขียนคำบรรยายใต้ภาพ ให้ใช้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TH </w:t>
      </w:r>
      <w:proofErr w:type="spellStart"/>
      <w:r w:rsidRPr="007F61CA">
        <w:rPr>
          <w:rFonts w:ascii="TH SarabunPSK" w:hAnsi="TH SarabunPSK" w:cs="TH SarabunPSK"/>
          <w:sz w:val="28"/>
          <w:szCs w:val="28"/>
          <w:lang w:eastAsia="ko-KR"/>
        </w:rPr>
        <w:t>SarabunPSK</w:t>
      </w:r>
      <w:proofErr w:type="spellEnd"/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ขนาด 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14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โดยพิมพ์ตัวหนาสำหรับหัวเรื่องและหมายเลขของรูป และตัวพิมพ์ธรรมดาสำหรับคำอธิบายรูปภาพ จัดพิมพ์ไว้กึ่งกลางคอลัมน์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</w:p>
    <w:p w:rsidR="005737FB" w:rsidRDefault="005737FB" w:rsidP="005857A5">
      <w:pPr>
        <w:tabs>
          <w:tab w:val="left" w:pos="284"/>
        </w:tabs>
        <w:spacing w:line="276" w:lineRule="auto"/>
        <w:ind w:firstLine="360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รูปลายเส้นของรูปภาพจะต้องเป็นเส้นสีดำ ส่วนรูปถ่ายควรจะเป็นรูป</w:t>
      </w:r>
      <w:r>
        <w:rPr>
          <w:rFonts w:ascii="TH SarabunPSK" w:hAnsi="TH SarabunPSK" w:cs="TH SarabunPSK" w:hint="cs"/>
          <w:sz w:val="28"/>
          <w:szCs w:val="28"/>
          <w:cs/>
        </w:rPr>
        <w:t>สีหรือ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ขาวดำที่มีความคมชัด รูปภาพควรจะมีรายละเอียดเท่าที่จำเป็นเท่านั้น และเพื่อความสวยงามให้เว้นบรรทัดเหนือรูปภาพ </w:t>
      </w:r>
      <w:r w:rsidRPr="007F61CA">
        <w:rPr>
          <w:rFonts w:ascii="TH SarabunPSK" w:hAnsi="TH SarabunPSK" w:cs="TH SarabunPSK"/>
          <w:sz w:val="28"/>
          <w:szCs w:val="28"/>
        </w:rPr>
        <w:t>1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บรรทัด และเว้นใต้คำบรรยายรูปภาพ </w:t>
      </w:r>
      <w:r w:rsidRPr="007F61CA">
        <w:rPr>
          <w:rFonts w:ascii="TH SarabunPSK" w:hAnsi="TH SarabunPSK" w:cs="TH SarabunPSK"/>
          <w:sz w:val="28"/>
          <w:szCs w:val="28"/>
        </w:rPr>
        <w:t>1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บรรทัด</w:t>
      </w:r>
    </w:p>
    <w:p w:rsidR="005737FB" w:rsidRDefault="005737FB" w:rsidP="00D578DB">
      <w:pPr>
        <w:tabs>
          <w:tab w:val="left" w:pos="13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A6621B" w:rsidRPr="007F61CA" w:rsidRDefault="00A662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t>4.4.2 ตาราง</w:t>
      </w:r>
    </w:p>
    <w:p w:rsidR="00A6621B" w:rsidRPr="007F61CA" w:rsidRDefault="00A6621B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  <w:cs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</w:r>
      <w:r w:rsidRPr="007F61CA">
        <w:rPr>
          <w:rFonts w:ascii="TH SarabunPSK" w:hAnsi="TH SarabunPSK" w:cs="TH SarabunPSK"/>
          <w:spacing w:val="-2"/>
          <w:sz w:val="28"/>
          <w:szCs w:val="28"/>
          <w:cs/>
        </w:rPr>
        <w:t xml:space="preserve">ตารางทุกตารางจะต้องมีหมายเลข และคำบรรยายกำกับเหนือตาราง โดยปกติให้ใช้ตัวอักษร </w:t>
      </w:r>
      <w:r w:rsidRPr="007F61CA">
        <w:rPr>
          <w:rFonts w:ascii="TH SarabunPSK" w:hAnsi="TH SarabunPSK" w:cs="TH SarabunPSK"/>
          <w:spacing w:val="-2"/>
          <w:sz w:val="28"/>
          <w:szCs w:val="28"/>
          <w:lang w:eastAsia="ko-KR"/>
        </w:rPr>
        <w:t xml:space="preserve">TH </w:t>
      </w:r>
      <w:proofErr w:type="spellStart"/>
      <w:r w:rsidRPr="007F61CA">
        <w:rPr>
          <w:rFonts w:ascii="TH SarabunPSK" w:hAnsi="TH SarabunPSK" w:cs="TH SarabunPSK"/>
          <w:spacing w:val="-2"/>
          <w:sz w:val="28"/>
          <w:szCs w:val="28"/>
          <w:lang w:eastAsia="ko-KR"/>
        </w:rPr>
        <w:t>SarabunPSK</w:t>
      </w:r>
      <w:proofErr w:type="spellEnd"/>
      <w:r w:rsidRPr="007F61CA">
        <w:rPr>
          <w:rFonts w:ascii="TH SarabunPSK" w:hAnsi="TH SarabunPSK" w:cs="TH SarabunPSK"/>
          <w:spacing w:val="-2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pacing w:val="-2"/>
          <w:sz w:val="28"/>
          <w:szCs w:val="28"/>
          <w:cs/>
          <w:lang w:eastAsia="ko-KR"/>
        </w:rPr>
        <w:t xml:space="preserve">ขนาด </w:t>
      </w:r>
      <w:r w:rsidRPr="007F61CA">
        <w:rPr>
          <w:rFonts w:ascii="TH SarabunPSK" w:hAnsi="TH SarabunPSK" w:cs="TH SarabunPSK"/>
          <w:spacing w:val="-2"/>
          <w:sz w:val="28"/>
          <w:szCs w:val="28"/>
          <w:lang w:eastAsia="ko-KR"/>
        </w:rPr>
        <w:t>14</w:t>
      </w:r>
      <w:r w:rsidR="005737FB">
        <w:rPr>
          <w:rFonts w:ascii="TH SarabunPSK" w:hAnsi="TH SarabunPSK" w:cs="TH SarabunPSK" w:hint="cs"/>
          <w:spacing w:val="-2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pacing w:val="-2"/>
          <w:sz w:val="28"/>
          <w:szCs w:val="28"/>
          <w:cs/>
        </w:rPr>
        <w:t xml:space="preserve"> </w:t>
      </w:r>
      <w:r w:rsidR="005737FB" w:rsidRPr="005737FB">
        <w:rPr>
          <w:rFonts w:ascii="TH SarabunPSK" w:hAnsi="TH SarabunPSK" w:cs="TH SarabunPSK"/>
          <w:spacing w:val="-2"/>
          <w:sz w:val="28"/>
          <w:szCs w:val="28"/>
        </w:rPr>
        <w:t>Point</w:t>
      </w:r>
      <w:r w:rsidR="005737FB">
        <w:rPr>
          <w:rFonts w:ascii="TH SarabunPSK" w:hAnsi="TH SarabunPSK" w:cs="TH SarabunPSK" w:hint="cs"/>
          <w:spacing w:val="-2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pacing w:val="-2"/>
          <w:sz w:val="28"/>
          <w:szCs w:val="28"/>
          <w:cs/>
        </w:rPr>
        <w:t>โดยพิมพ์ตัวหนาสำหรับหัวเรื่</w:t>
      </w:r>
      <w:r w:rsidR="00C27B00" w:rsidRPr="007F61CA">
        <w:rPr>
          <w:rFonts w:ascii="TH SarabunPSK" w:hAnsi="TH SarabunPSK" w:cs="TH SarabunPSK"/>
          <w:spacing w:val="-2"/>
          <w:sz w:val="28"/>
          <w:szCs w:val="28"/>
          <w:cs/>
        </w:rPr>
        <w:t>องและหมายเลขของตาราง และพิมพ์</w:t>
      </w:r>
      <w:r w:rsidR="005737FB" w:rsidRPr="007F61CA">
        <w:rPr>
          <w:rFonts w:ascii="TH SarabunPSK" w:hAnsi="TH SarabunPSK" w:cs="TH SarabunPSK"/>
          <w:spacing w:val="-2"/>
          <w:sz w:val="28"/>
          <w:szCs w:val="28"/>
          <w:cs/>
        </w:rPr>
        <w:t>ตัว</w:t>
      </w:r>
      <w:r w:rsidRPr="007F61CA">
        <w:rPr>
          <w:rFonts w:ascii="TH SarabunPSK" w:hAnsi="TH SarabunPSK" w:cs="TH SarabunPSK"/>
          <w:spacing w:val="-2"/>
          <w:sz w:val="28"/>
          <w:szCs w:val="28"/>
          <w:cs/>
        </w:rPr>
        <w:t>ธรรมดาสำหรับคำอธิบายตาราง</w:t>
      </w:r>
      <w:r w:rsidRPr="007F61CA">
        <w:rPr>
          <w:rFonts w:ascii="TH SarabunPSK" w:hAnsi="TH SarabunPSK" w:cs="TH SarabunPSK"/>
          <w:spacing w:val="-2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pacing w:val="-2"/>
          <w:sz w:val="28"/>
          <w:szCs w:val="28"/>
          <w:cs/>
        </w:rPr>
        <w:t>ถ้ามีข้อมูลฟุต</w:t>
      </w:r>
      <w:r w:rsidR="00B466F5" w:rsidRPr="007F61CA">
        <w:rPr>
          <w:rFonts w:ascii="TH SarabunPSK" w:hAnsi="TH SarabunPSK" w:cs="TH SarabunPSK"/>
          <w:spacing w:val="-2"/>
          <w:sz w:val="28"/>
          <w:szCs w:val="28"/>
          <w:cs/>
        </w:rPr>
        <w:t>โน้ต</w:t>
      </w:r>
      <w:r w:rsidRPr="007F61CA">
        <w:rPr>
          <w:rFonts w:ascii="TH SarabunPSK" w:hAnsi="TH SarabunPSK" w:cs="TH SarabunPSK"/>
          <w:spacing w:val="-2"/>
          <w:sz w:val="28"/>
          <w:szCs w:val="28"/>
          <w:cs/>
        </w:rPr>
        <w:t xml:space="preserve">ด้านล่างของตารางให้ใช้ตัวหนังสือเป็นแบบเดียวกันหากแต่ขนาดตัวอักษรเป็น </w:t>
      </w:r>
      <w:r w:rsidRPr="007F61CA">
        <w:rPr>
          <w:rFonts w:ascii="TH SarabunPSK" w:hAnsi="TH SarabunPSK" w:cs="TH SarabunPSK"/>
          <w:spacing w:val="-2"/>
          <w:sz w:val="28"/>
          <w:szCs w:val="28"/>
        </w:rPr>
        <w:t>12</w:t>
      </w:r>
      <w:r w:rsidR="005737FB">
        <w:rPr>
          <w:rFonts w:ascii="TH SarabunPSK" w:hAnsi="TH SarabunPSK" w:cs="TH SarabunPSK" w:hint="cs"/>
          <w:spacing w:val="-2"/>
          <w:sz w:val="28"/>
          <w:szCs w:val="28"/>
          <w:cs/>
        </w:rPr>
        <w:t xml:space="preserve"> </w:t>
      </w:r>
      <w:r w:rsidR="005737FB" w:rsidRPr="005737FB">
        <w:rPr>
          <w:rFonts w:ascii="TH SarabunPSK" w:hAnsi="TH SarabunPSK" w:cs="TH SarabunPSK"/>
          <w:spacing w:val="-2"/>
          <w:sz w:val="28"/>
          <w:szCs w:val="28"/>
        </w:rPr>
        <w:t>Point</w:t>
      </w:r>
      <w:r w:rsidR="005737FB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ให้จัดพิมพ์ชิดซ้ายของคอลัมน์ เพื่อความสวยงาม ให้เว้นบรรทัดเหนือคำบรรยายตาราง 1 บรรทัด และเว้นบรรทัดใต้ตาราง </w:t>
      </w:r>
      <w:r w:rsidRPr="007F61CA">
        <w:rPr>
          <w:rFonts w:ascii="TH SarabunPSK" w:hAnsi="TH SarabunPSK" w:cs="TH SarabunPSK"/>
          <w:sz w:val="28"/>
          <w:szCs w:val="28"/>
        </w:rPr>
        <w:t>1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บรรทัด </w:t>
      </w:r>
    </w:p>
    <w:p w:rsidR="00A96CAE" w:rsidRDefault="00A96CAE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5737FB" w:rsidRPr="007F61CA" w:rsidRDefault="005737FB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cs/>
          <w:lang w:eastAsia="ko-KR"/>
        </w:rPr>
        <w:t xml:space="preserve">ตารางที่ </w:t>
      </w:r>
      <w:r w:rsidRPr="007F61CA">
        <w:rPr>
          <w:rFonts w:ascii="TH SarabunPSK" w:hAnsi="TH SarabunPSK" w:cs="TH SarabunPSK"/>
          <w:b/>
          <w:bCs/>
          <w:sz w:val="28"/>
          <w:szCs w:val="28"/>
          <w:lang w:eastAsia="ko-KR"/>
        </w:rPr>
        <w:t>1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ข้อกำหนดรูปแบบตัวอักษรของการประชุมวิชาการระดับชาติ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“ราชภัฏกรุงเก่า” </w:t>
      </w:r>
      <w:r>
        <w:rPr>
          <w:rFonts w:ascii="TH SarabunPSK" w:hAnsi="TH SarabunPSK" w:cs="TH SarabunPSK" w:hint="cs"/>
          <w:sz w:val="28"/>
          <w:szCs w:val="28"/>
          <w:cs/>
        </w:rPr>
        <w:t xml:space="preserve">ครั้งที่ </w:t>
      </w:r>
      <w:r w:rsidR="00BB3EA2">
        <w:rPr>
          <w:rFonts w:ascii="TH SarabunPSK" w:hAnsi="TH SarabunPSK" w:cs="TH SarabunPSK" w:hint="cs"/>
          <w:sz w:val="28"/>
          <w:szCs w:val="28"/>
          <w:cs/>
        </w:rPr>
        <w:t>9</w:t>
      </w:r>
    </w:p>
    <w:p w:rsidR="005737FB" w:rsidRPr="007F61CA" w:rsidRDefault="005737FB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1843"/>
        <w:gridCol w:w="2409"/>
      </w:tblGrid>
      <w:tr w:rsidR="005737FB" w:rsidRPr="007F61CA" w:rsidTr="00E5721A">
        <w:trPr>
          <w:jc w:val="center"/>
        </w:trPr>
        <w:tc>
          <w:tcPr>
            <w:tcW w:w="4253" w:type="dxa"/>
            <w:vMerge w:val="restart"/>
            <w:vAlign w:val="center"/>
          </w:tcPr>
          <w:p w:rsidR="005737FB" w:rsidRPr="007F61CA" w:rsidRDefault="005737FB" w:rsidP="00D578DB">
            <w:pPr>
              <w:spacing w:line="276" w:lineRule="auto"/>
              <w:jc w:val="both"/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>รูปแบบ (</w:t>
            </w: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  <w:t>Types of texts</w:t>
            </w: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>)</w:t>
            </w:r>
          </w:p>
        </w:tc>
        <w:tc>
          <w:tcPr>
            <w:tcW w:w="4252" w:type="dxa"/>
            <w:gridSpan w:val="2"/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>บทความภาษาไทยหรือภาษาอังกฤษ</w:t>
            </w:r>
          </w:p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 xml:space="preserve">(ตัวอักษรแบบ </w:t>
            </w: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  <w:t xml:space="preserve">TH </w:t>
            </w:r>
            <w:proofErr w:type="spellStart"/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  <w:t>SarabunPSK</w:t>
            </w:r>
            <w:proofErr w:type="spellEnd"/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>)</w:t>
            </w:r>
          </w:p>
        </w:tc>
      </w:tr>
      <w:tr w:rsidR="005737FB" w:rsidRPr="007F61CA" w:rsidTr="00E5721A">
        <w:trPr>
          <w:jc w:val="center"/>
        </w:trPr>
        <w:tc>
          <w:tcPr>
            <w:tcW w:w="4253" w:type="dxa"/>
            <w:vMerge/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</w:pPr>
          </w:p>
        </w:tc>
        <w:tc>
          <w:tcPr>
            <w:tcW w:w="1843" w:type="dxa"/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>ขนาด (</w:t>
            </w: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  <w:t>Size)</w:t>
            </w:r>
          </w:p>
        </w:tc>
        <w:tc>
          <w:tcPr>
            <w:tcW w:w="2409" w:type="dxa"/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  <w:lang w:eastAsia="ko-KR"/>
              </w:rPr>
              <w:t>ตัวพิมพ์อักษร</w:t>
            </w:r>
            <w:r w:rsidRPr="007F61CA">
              <w:rPr>
                <w:rFonts w:ascii="TH SarabunPSK" w:hAnsi="TH SarabunPSK" w:cs="TH SarabunPSK"/>
                <w:b/>
                <w:bCs/>
                <w:sz w:val="28"/>
                <w:szCs w:val="28"/>
                <w:lang w:eastAsia="ko-KR"/>
              </w:rPr>
              <w:t xml:space="preserve"> (Typeface)</w:t>
            </w:r>
          </w:p>
        </w:tc>
      </w:tr>
      <w:tr w:rsidR="005737FB" w:rsidRPr="007F61CA" w:rsidTr="00E5721A">
        <w:trPr>
          <w:jc w:val="center"/>
        </w:trPr>
        <w:tc>
          <w:tcPr>
            <w:tcW w:w="4253" w:type="dxa"/>
            <w:tcBorders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ชื่อบทความทั้งภาษาไทยและอังกฤษ (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Title)</w:t>
            </w:r>
          </w:p>
        </w:tc>
        <w:tc>
          <w:tcPr>
            <w:tcW w:w="1843" w:type="dxa"/>
            <w:tcBorders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  <w:lang w:eastAsia="ko-KR"/>
              </w:rPr>
              <w:t>18</w:t>
            </w:r>
          </w:p>
        </w:tc>
        <w:tc>
          <w:tcPr>
            <w:tcW w:w="2409" w:type="dxa"/>
            <w:tcBorders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หน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Bold)</w:t>
            </w:r>
          </w:p>
        </w:tc>
      </w:tr>
      <w:tr w:rsidR="005737FB" w:rsidRPr="007F61CA" w:rsidTr="00E5721A">
        <w:trPr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 xml:space="preserve">ชื่อผู้เขียน 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(Author &amp; co-authors)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6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หน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Bold)</w:t>
            </w:r>
          </w:p>
        </w:tc>
      </w:tr>
      <w:tr w:rsidR="005737FB" w:rsidRPr="007F61CA" w:rsidTr="00E5721A">
        <w:trPr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การติดต่อผู้เขียน 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(Contact address of correspondence)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2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ธรรมด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Normal)</w:t>
            </w:r>
          </w:p>
        </w:tc>
      </w:tr>
      <w:tr w:rsidR="005737FB" w:rsidRPr="007F61CA" w:rsidTr="00E5721A">
        <w:trPr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หัวเรื่อง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บทคัดย่อ </w:t>
            </w:r>
            <w:r w:rsidRPr="007F61CA">
              <w:rPr>
                <w:rFonts w:ascii="TH SarabunPSK" w:hAnsi="TH SarabunPSK" w:cs="TH SarabunPSK"/>
                <w:sz w:val="28"/>
                <w:szCs w:val="28"/>
              </w:rPr>
              <w:t>(Abstract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 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heading</w:t>
            </w:r>
            <w:r w:rsidRPr="007F61CA">
              <w:rPr>
                <w:rFonts w:ascii="TH SarabunPSK" w:hAnsi="TH SarabunPSK" w:cs="TH SarabunPSK"/>
                <w:sz w:val="28"/>
                <w:szCs w:val="28"/>
              </w:rPr>
              <w:t xml:space="preserve">)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6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หน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Bold)</w:t>
            </w:r>
          </w:p>
        </w:tc>
      </w:tr>
      <w:tr w:rsidR="005737FB" w:rsidRPr="007F61CA" w:rsidTr="00E5721A">
        <w:trPr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บทคัดย่อและเนื้อเรื่องหลัก </w:t>
            </w:r>
            <w:r w:rsidRPr="007F61CA">
              <w:rPr>
                <w:rFonts w:ascii="TH SarabunPSK" w:hAnsi="TH SarabunPSK" w:cs="TH SarabunPSK"/>
                <w:sz w:val="28"/>
                <w:szCs w:val="28"/>
              </w:rPr>
              <w:t>(Abstract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 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&amp;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 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main texts</w:t>
            </w:r>
            <w:r w:rsidRPr="007F61CA">
              <w:rPr>
                <w:rFonts w:ascii="TH SarabunPSK" w:hAnsi="TH SarabunPSK" w:cs="TH SarabunPSK"/>
                <w:sz w:val="28"/>
                <w:szCs w:val="28"/>
              </w:rPr>
              <w:t>)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4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ธรรมด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Normal)</w:t>
            </w:r>
          </w:p>
        </w:tc>
      </w:tr>
      <w:tr w:rsidR="005737FB" w:rsidRPr="007F61CA" w:rsidTr="00E5721A">
        <w:trPr>
          <w:trHeight w:val="352"/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คำสำคัญ (</w:t>
            </w:r>
            <w:r w:rsidRPr="007F61CA">
              <w:rPr>
                <w:rFonts w:ascii="TH SarabunPSK" w:hAnsi="TH SarabunPSK" w:cs="TH SarabunPSK"/>
                <w:sz w:val="28"/>
                <w:szCs w:val="28"/>
              </w:rPr>
              <w:t>Keywords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)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4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หน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Bold)*</w:t>
            </w:r>
          </w:p>
        </w:tc>
      </w:tr>
      <w:tr w:rsidR="005737FB" w:rsidRPr="007F61CA" w:rsidTr="00E5721A">
        <w:trPr>
          <w:trHeight w:val="352"/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A96CAE">
              <w:rPr>
                <w:rFonts w:ascii="TH SarabunPSK" w:hAnsi="TH SarabunPSK" w:cs="TH SarabunPSK"/>
                <w:sz w:val="28"/>
                <w:szCs w:val="28"/>
                <w:cs/>
              </w:rPr>
              <w:t>เนื้อหา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คำสำคัญ (</w:t>
            </w:r>
            <w:r w:rsidRPr="007F61CA">
              <w:rPr>
                <w:rFonts w:ascii="TH SarabunPSK" w:hAnsi="TH SarabunPSK" w:cs="TH SarabunPSK"/>
                <w:sz w:val="28"/>
                <w:szCs w:val="28"/>
              </w:rPr>
              <w:t>Keywords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)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4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ธรรมด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Normal)</w:t>
            </w:r>
          </w:p>
        </w:tc>
      </w:tr>
      <w:tr w:rsidR="005737FB" w:rsidRPr="007F61CA" w:rsidTr="00E5721A">
        <w:trPr>
          <w:trHeight w:val="74"/>
          <w:jc w:val="center"/>
        </w:trPr>
        <w:tc>
          <w:tcPr>
            <w:tcW w:w="425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หัวข้อเรื่องหลักและตัวเลข (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Section heading &amp; number)**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6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หน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Bold)</w:t>
            </w:r>
          </w:p>
        </w:tc>
      </w:tr>
      <w:tr w:rsidR="005737FB" w:rsidRPr="007F61CA" w:rsidTr="00E5721A">
        <w:trPr>
          <w:trHeight w:val="354"/>
          <w:jc w:val="center"/>
        </w:trPr>
        <w:tc>
          <w:tcPr>
            <w:tcW w:w="4253" w:type="dxa"/>
            <w:tcBorders>
              <w:top w:val="nil"/>
            </w:tcBorders>
          </w:tcPr>
          <w:p w:rsidR="005737FB" w:rsidRPr="007F61CA" w:rsidRDefault="005737FB" w:rsidP="00D578DB">
            <w:pPr>
              <w:spacing w:line="276" w:lineRule="auto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หัวข้อเรื่องรองและตัวเลข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</w:t>
            </w:r>
            <w:r w:rsidRPr="007F61CA">
              <w:rPr>
                <w:rFonts w:ascii="TH SarabunPSK" w:hAnsi="TH SarabunPSK" w:cs="TH SarabunPSK"/>
                <w:sz w:val="28"/>
                <w:szCs w:val="28"/>
                <w:cs/>
              </w:rPr>
              <w:t>(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Subsection heading &amp; number)</w:t>
            </w:r>
          </w:p>
        </w:tc>
        <w:tc>
          <w:tcPr>
            <w:tcW w:w="1843" w:type="dxa"/>
            <w:tcBorders>
              <w:top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>14</w:t>
            </w:r>
          </w:p>
        </w:tc>
        <w:tc>
          <w:tcPr>
            <w:tcW w:w="2409" w:type="dxa"/>
            <w:tcBorders>
              <w:top w:val="nil"/>
            </w:tcBorders>
          </w:tcPr>
          <w:p w:rsidR="005737FB" w:rsidRPr="007F61CA" w:rsidRDefault="005737FB" w:rsidP="00D578DB">
            <w:pPr>
              <w:spacing w:line="276" w:lineRule="auto"/>
              <w:jc w:val="center"/>
              <w:rPr>
                <w:rFonts w:ascii="TH SarabunPSK" w:hAnsi="TH SarabunPSK" w:cs="TH SarabunPSK"/>
                <w:sz w:val="28"/>
                <w:szCs w:val="28"/>
                <w:lang w:eastAsia="ko-KR"/>
              </w:rPr>
            </w:pPr>
            <w:r w:rsidRPr="007F61CA">
              <w:rPr>
                <w:rFonts w:ascii="TH SarabunPSK" w:hAnsi="TH SarabunPSK" w:cs="TH SarabunPSK"/>
                <w:sz w:val="28"/>
                <w:szCs w:val="28"/>
                <w:cs/>
                <w:lang w:eastAsia="ko-KR"/>
              </w:rPr>
              <w:t>ตัวหนา</w:t>
            </w:r>
            <w:r w:rsidRPr="007F61CA">
              <w:rPr>
                <w:rFonts w:ascii="TH SarabunPSK" w:hAnsi="TH SarabunPSK" w:cs="TH SarabunPSK"/>
                <w:sz w:val="28"/>
                <w:szCs w:val="28"/>
                <w:lang w:eastAsia="ko-KR"/>
              </w:rPr>
              <w:t xml:space="preserve"> (Bold)</w:t>
            </w:r>
          </w:p>
        </w:tc>
      </w:tr>
    </w:tbl>
    <w:p w:rsidR="005737FB" w:rsidRPr="007F61CA" w:rsidRDefault="005737FB" w:rsidP="00D578DB">
      <w:pPr>
        <w:spacing w:line="276" w:lineRule="auto"/>
        <w:rPr>
          <w:rFonts w:ascii="TH SarabunPSK" w:hAnsi="TH SarabunPSK" w:cs="TH SarabunPSK"/>
          <w:cs/>
          <w:lang w:eastAsia="ko-KR"/>
        </w:rPr>
      </w:pPr>
      <w:r w:rsidRPr="007F61CA">
        <w:rPr>
          <w:rFonts w:ascii="TH SarabunPSK" w:hAnsi="TH SarabunPSK" w:cs="TH SarabunPSK"/>
          <w:lang w:eastAsia="ko-KR"/>
        </w:rPr>
        <w:t xml:space="preserve">*   </w:t>
      </w:r>
      <w:r w:rsidRPr="007F61CA">
        <w:rPr>
          <w:rFonts w:ascii="TH SarabunPSK" w:hAnsi="TH SarabunPSK" w:cs="TH SarabunPSK"/>
          <w:cs/>
          <w:lang w:eastAsia="ko-KR"/>
        </w:rPr>
        <w:t>เฉพาะตัวอักษรแรกของคำเท่านั้นให้ใช้ตัวพิมพ์ใหญ่</w:t>
      </w:r>
      <w:r w:rsidRPr="007F61CA">
        <w:rPr>
          <w:rFonts w:ascii="TH SarabunPSK" w:hAnsi="TH SarabunPSK" w:cs="TH SarabunPSK"/>
          <w:lang w:eastAsia="ko-KR"/>
        </w:rPr>
        <w:t xml:space="preserve"> </w:t>
      </w:r>
    </w:p>
    <w:p w:rsidR="005737FB" w:rsidRPr="007F61CA" w:rsidRDefault="005737FB" w:rsidP="00D578DB">
      <w:pPr>
        <w:tabs>
          <w:tab w:val="left" w:pos="284"/>
        </w:tabs>
        <w:spacing w:line="276" w:lineRule="auto"/>
        <w:rPr>
          <w:rFonts w:ascii="TH SarabunPSK" w:hAnsi="TH SarabunPSK" w:cs="TH SarabunPSK"/>
          <w:lang w:eastAsia="ko-KR"/>
        </w:rPr>
        <w:sectPr w:rsidR="005737FB" w:rsidRPr="007F61CA" w:rsidSect="00D63F3A">
          <w:type w:val="continuous"/>
          <w:pgSz w:w="11907" w:h="16840" w:code="9"/>
          <w:pgMar w:top="1440" w:right="1440" w:bottom="1440" w:left="1440" w:header="1247" w:footer="0" w:gutter="0"/>
          <w:cols w:space="397"/>
          <w:docGrid w:linePitch="360"/>
        </w:sectPr>
      </w:pPr>
      <w:r w:rsidRPr="007F61CA">
        <w:rPr>
          <w:rFonts w:ascii="TH SarabunPSK" w:hAnsi="TH SarabunPSK" w:cs="TH SarabunPSK"/>
          <w:lang w:eastAsia="ko-KR"/>
        </w:rPr>
        <w:t xml:space="preserve">** </w:t>
      </w:r>
      <w:r w:rsidRPr="007F61CA">
        <w:rPr>
          <w:rFonts w:ascii="TH SarabunPSK" w:hAnsi="TH SarabunPSK" w:cs="TH SarabunPSK"/>
          <w:cs/>
          <w:lang w:eastAsia="ko-KR"/>
        </w:rPr>
        <w:t xml:space="preserve">ข้อกำหนดครอบคลุมทั้ง </w:t>
      </w:r>
      <w:r w:rsidRPr="007F61CA">
        <w:rPr>
          <w:rFonts w:ascii="TH SarabunPSK" w:hAnsi="TH SarabunPSK" w:cs="TH SarabunPSK"/>
          <w:lang w:eastAsia="ko-KR"/>
        </w:rPr>
        <w:t>“</w:t>
      </w:r>
      <w:r w:rsidRPr="007F61CA">
        <w:rPr>
          <w:rFonts w:ascii="TH SarabunPSK" w:hAnsi="TH SarabunPSK" w:cs="TH SarabunPSK"/>
          <w:cs/>
        </w:rPr>
        <w:t>กิตติกรรมประกาศ</w:t>
      </w:r>
      <w:r w:rsidRPr="007F61CA">
        <w:rPr>
          <w:rFonts w:ascii="TH SarabunPSK" w:hAnsi="TH SarabunPSK" w:cs="TH SarabunPSK"/>
          <w:lang w:eastAsia="ko-KR"/>
        </w:rPr>
        <w:t>”</w:t>
      </w:r>
      <w:r w:rsidRPr="007F61CA">
        <w:rPr>
          <w:rFonts w:ascii="TH SarabunPSK" w:hAnsi="TH SarabunPSK" w:cs="TH SarabunPSK"/>
          <w:cs/>
        </w:rPr>
        <w:t xml:space="preserve"> </w:t>
      </w:r>
      <w:r w:rsidRPr="007F61CA">
        <w:rPr>
          <w:rFonts w:ascii="TH SarabunPSK" w:hAnsi="TH SarabunPSK" w:cs="TH SarabunPSK"/>
          <w:lang w:eastAsia="ko-KR"/>
        </w:rPr>
        <w:t>“</w:t>
      </w:r>
      <w:r w:rsidRPr="007F61CA">
        <w:rPr>
          <w:rFonts w:ascii="TH SarabunPSK" w:hAnsi="TH SarabunPSK" w:cs="TH SarabunPSK"/>
          <w:cs/>
        </w:rPr>
        <w:t>เอกสารอ้างอิง</w:t>
      </w:r>
      <w:r w:rsidRPr="007F61CA">
        <w:rPr>
          <w:rFonts w:ascii="TH SarabunPSK" w:hAnsi="TH SarabunPSK" w:cs="TH SarabunPSK"/>
          <w:lang w:eastAsia="ko-KR"/>
        </w:rPr>
        <w:t xml:space="preserve">” </w:t>
      </w:r>
      <w:r w:rsidRPr="007F61CA">
        <w:rPr>
          <w:rFonts w:ascii="TH SarabunPSK" w:hAnsi="TH SarabunPSK" w:cs="TH SarabunPSK"/>
          <w:cs/>
          <w:lang w:eastAsia="ko-KR"/>
        </w:rPr>
        <w:t xml:space="preserve">และ </w:t>
      </w:r>
      <w:r w:rsidRPr="007F61CA">
        <w:rPr>
          <w:rFonts w:ascii="TH SarabunPSK" w:hAnsi="TH SarabunPSK" w:cs="TH SarabunPSK"/>
          <w:lang w:eastAsia="ko-KR"/>
        </w:rPr>
        <w:t>“</w:t>
      </w:r>
      <w:r w:rsidRPr="007F61CA">
        <w:rPr>
          <w:rFonts w:ascii="TH SarabunPSK" w:hAnsi="TH SarabunPSK" w:cs="TH SarabunPSK"/>
          <w:cs/>
        </w:rPr>
        <w:t>ภาคผนวก</w:t>
      </w:r>
      <w:r w:rsidRPr="007F61CA">
        <w:rPr>
          <w:rFonts w:ascii="TH SarabunPSK" w:hAnsi="TH SarabunPSK" w:cs="TH SarabunPSK"/>
          <w:cs/>
          <w:lang w:eastAsia="ko-KR"/>
        </w:rPr>
        <w:t xml:space="preserve"> (ถ้ามี)</w:t>
      </w:r>
    </w:p>
    <w:p w:rsidR="005737FB" w:rsidRPr="007F61CA" w:rsidRDefault="005737F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A6621B" w:rsidRPr="007F61CA" w:rsidRDefault="00A662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 w:rsidRPr="007F61CA">
        <w:rPr>
          <w:rFonts w:ascii="TH SarabunPSK" w:hAnsi="TH SarabunPSK" w:cs="TH SarabunPSK"/>
          <w:b/>
          <w:bCs/>
          <w:sz w:val="28"/>
          <w:szCs w:val="28"/>
          <w:cs/>
        </w:rPr>
        <w:lastRenderedPageBreak/>
        <w:t>4.4.3 สมการ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</w:p>
    <w:p w:rsidR="00A6621B" w:rsidRPr="007F61CA" w:rsidRDefault="00A6621B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ab/>
        <w:t xml:space="preserve">ต้องพิมพ์อยู่กึ่งกลางคอลัมน์ หรือในกรณีที่สมการมีความยาวมากอาจยอมให้มีความกว้างได้เต็มหน้ากระดาษ และจะต้องมีหมายเลขกำกับอยู่ภายในวงเล็บ ตำแหน่งของหมายเลขสมการจะต้องอยู่ชิดขอบด้านขวาของคอลัมน์ ดังตัวอย่างนี้  </w:t>
      </w:r>
    </w:p>
    <w:p w:rsidR="00A6621B" w:rsidRPr="007F61CA" w:rsidRDefault="00A6621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sz w:val="16"/>
          <w:szCs w:val="16"/>
        </w:rPr>
      </w:pPr>
    </w:p>
    <w:p w:rsidR="00A6621B" w:rsidRPr="007F61CA" w:rsidRDefault="00A6621B" w:rsidP="00D578DB">
      <w:pPr>
        <w:pStyle w:val="MTDisplayEquation"/>
        <w:tabs>
          <w:tab w:val="clear" w:pos="2540"/>
          <w:tab w:val="clear" w:pos="5080"/>
          <w:tab w:val="center" w:pos="2325"/>
          <w:tab w:val="right" w:pos="4649"/>
        </w:tabs>
        <w:spacing w:line="276" w:lineRule="auto"/>
        <w:jc w:val="right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position w:val="-6"/>
          <w:sz w:val="28"/>
          <w:szCs w:val="28"/>
        </w:rPr>
        <w:t xml:space="preserve">   </w:t>
      </w:r>
      <w:r w:rsidRPr="007F61CA">
        <w:rPr>
          <w:rFonts w:ascii="TH SarabunPSK" w:hAnsi="TH SarabunPSK" w:cs="TH SarabunPSK"/>
          <w:noProof/>
          <w:position w:val="-6"/>
          <w:sz w:val="28"/>
          <w:szCs w:val="28"/>
        </w:rPr>
        <w:t xml:space="preserve">               </w:t>
      </w:r>
      <w:r w:rsidRPr="007F61CA">
        <w:rPr>
          <w:rFonts w:ascii="TH SarabunPSK" w:hAnsi="TH SarabunPSK" w:cs="TH SarabunPSK"/>
          <w:position w:val="-28"/>
          <w:sz w:val="21"/>
          <w:szCs w:val="21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27.6pt" o:ole="">
            <v:imagedata r:id="rId9" o:title=""/>
          </v:shape>
          <o:OLEObject Type="Embed" ProgID="Equation.DSMT4" ShapeID="_x0000_i1025" DrawAspect="Content" ObjectID="_1845038856" r:id="rId10"/>
        </w:objec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</w:rPr>
        <w:t xml:space="preserve">                                (1)</w:t>
      </w:r>
      <w:r w:rsidRPr="007F61CA">
        <w:rPr>
          <w:rFonts w:ascii="TH SarabunPSK" w:hAnsi="TH SarabunPSK" w:cs="TH SarabunPSK"/>
          <w:sz w:val="28"/>
          <w:szCs w:val="28"/>
          <w:cs/>
        </w:rPr>
        <w:fldChar w:fldCharType="begin"/>
      </w:r>
      <w:r w:rsidRPr="007F61CA">
        <w:rPr>
          <w:rFonts w:ascii="TH SarabunPSK" w:hAnsi="TH SarabunPSK" w:cs="TH SarabunPSK"/>
          <w:sz w:val="28"/>
          <w:szCs w:val="28"/>
          <w:cs/>
        </w:rPr>
        <w:instrText xml:space="preserve"> </w:instrText>
      </w:r>
      <w:r w:rsidRPr="007F61CA">
        <w:rPr>
          <w:rFonts w:ascii="TH SarabunPSK" w:hAnsi="TH SarabunPSK" w:cs="TH SarabunPSK"/>
          <w:sz w:val="28"/>
          <w:szCs w:val="28"/>
        </w:rPr>
        <w:instrText>MACROBUTTON MTPlaceRef \</w:instrText>
      </w:r>
      <w:r w:rsidRPr="007F61CA">
        <w:rPr>
          <w:rFonts w:ascii="TH SarabunPSK" w:hAnsi="TH SarabunPSK" w:cs="TH SarabunPSK"/>
          <w:sz w:val="28"/>
          <w:szCs w:val="28"/>
          <w:cs/>
        </w:rPr>
        <w:instrText xml:space="preserve">* </w:instrText>
      </w:r>
      <w:r w:rsidRPr="007F61CA">
        <w:rPr>
          <w:rFonts w:ascii="TH SarabunPSK" w:hAnsi="TH SarabunPSK" w:cs="TH SarabunPSK"/>
          <w:sz w:val="28"/>
          <w:szCs w:val="28"/>
        </w:rPr>
        <w:instrText>MERGEFORMAT</w:instrText>
      </w:r>
      <w:r w:rsidRPr="007F61CA">
        <w:rPr>
          <w:rFonts w:ascii="TH SarabunPSK" w:hAnsi="TH SarabunPSK" w:cs="TH SarabunPSK"/>
          <w:sz w:val="28"/>
          <w:szCs w:val="28"/>
          <w:cs/>
        </w:rPr>
        <w:instrText xml:space="preserve"> </w:instrText>
      </w:r>
      <w:r w:rsidRPr="007F61CA">
        <w:rPr>
          <w:rFonts w:ascii="TH SarabunPSK" w:hAnsi="TH SarabunPSK" w:cs="TH SarabunPSK"/>
          <w:sz w:val="28"/>
          <w:szCs w:val="28"/>
          <w:cs/>
        </w:rPr>
        <w:fldChar w:fldCharType="end"/>
      </w:r>
    </w:p>
    <w:p w:rsidR="00A96CAE" w:rsidRDefault="00A96CAE" w:rsidP="00D578DB">
      <w:pPr>
        <w:tabs>
          <w:tab w:val="left" w:pos="1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A6621B" w:rsidRDefault="00A6621B" w:rsidP="00D578DB">
      <w:pPr>
        <w:tabs>
          <w:tab w:val="left" w:pos="1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 xml:space="preserve">และเพื่อความสวยงามให้เว้นบรรทัดเหนือสมการ </w:t>
      </w:r>
      <w:r w:rsidRPr="007F61CA">
        <w:rPr>
          <w:rFonts w:ascii="TH SarabunPSK" w:hAnsi="TH SarabunPSK" w:cs="TH SarabunPSK"/>
          <w:sz w:val="28"/>
          <w:szCs w:val="28"/>
        </w:rPr>
        <w:t>1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บรรทัด และเว้นใต้สมการ </w:t>
      </w:r>
      <w:r w:rsidRPr="007F61CA">
        <w:rPr>
          <w:rFonts w:ascii="TH SarabunPSK" w:hAnsi="TH SarabunPSK" w:cs="TH SarabunPSK"/>
          <w:sz w:val="28"/>
          <w:szCs w:val="28"/>
        </w:rPr>
        <w:t>1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บรรทัด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เมื่อจะกล่าวอ้างอิงถึงสมการที่ </w:t>
      </w:r>
      <w:r w:rsidRPr="007F61CA">
        <w:rPr>
          <w:rFonts w:ascii="TH SarabunPSK" w:hAnsi="TH SarabunPSK" w:cs="TH SarabunPSK"/>
          <w:sz w:val="28"/>
          <w:szCs w:val="28"/>
        </w:rPr>
        <w:t xml:space="preserve">(1) </w:t>
      </w:r>
      <w:r w:rsidRPr="007F61CA">
        <w:rPr>
          <w:rFonts w:ascii="TH SarabunPSK" w:hAnsi="TH SarabunPSK" w:cs="TH SarabunPSK"/>
          <w:sz w:val="28"/>
          <w:szCs w:val="28"/>
          <w:cs/>
        </w:rPr>
        <w:t>ให้ใส่วงเล็บด้วยเสมอ</w:t>
      </w:r>
    </w:p>
    <w:p w:rsidR="00A96CAE" w:rsidRPr="007F61CA" w:rsidRDefault="00A96CAE" w:rsidP="00D578DB">
      <w:pPr>
        <w:tabs>
          <w:tab w:val="left" w:pos="1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:rsidR="00205103" w:rsidRPr="007F61CA" w:rsidRDefault="00205103" w:rsidP="00D578DB">
      <w:pPr>
        <w:tabs>
          <w:tab w:val="left" w:pos="284"/>
        </w:tabs>
        <w:spacing w:line="276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7F61CA">
        <w:rPr>
          <w:rFonts w:ascii="TH SarabunPSK" w:hAnsi="TH SarabunPSK" w:cs="TH SarabunPSK"/>
          <w:b/>
          <w:bCs/>
          <w:sz w:val="32"/>
          <w:szCs w:val="32"/>
          <w:lang w:eastAsia="ko-KR"/>
        </w:rPr>
        <w:t>5</w:t>
      </w:r>
      <w:r w:rsidRPr="007F61CA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7F61CA">
        <w:rPr>
          <w:rFonts w:ascii="TH SarabunPSK" w:hAnsi="TH SarabunPSK" w:cs="TH SarabunPSK"/>
          <w:b/>
          <w:bCs/>
          <w:sz w:val="32"/>
          <w:szCs w:val="32"/>
        </w:rPr>
        <w:tab/>
      </w:r>
      <w:r w:rsidRPr="007F61CA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เพิ่มเติม</w:t>
      </w:r>
    </w:p>
    <w:p w:rsidR="00205103" w:rsidRPr="007F61CA" w:rsidRDefault="005857A5" w:rsidP="005857A5">
      <w:pPr>
        <w:tabs>
          <w:tab w:val="left" w:pos="360"/>
        </w:tabs>
        <w:spacing w:line="276" w:lineRule="auto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  <w:sz w:val="28"/>
          <w:szCs w:val="28"/>
          <w:cs/>
        </w:rPr>
        <w:tab/>
      </w:r>
      <w:r w:rsidR="00205103" w:rsidRPr="007F61CA">
        <w:rPr>
          <w:rFonts w:ascii="TH SarabunPSK" w:hAnsi="TH SarabunPSK" w:cs="TH SarabunPSK"/>
          <w:sz w:val="28"/>
          <w:szCs w:val="28"/>
          <w:cs/>
        </w:rPr>
        <w:t>การเขียนหน่วย</w:t>
      </w:r>
      <w:proofErr w:type="spellStart"/>
      <w:r w:rsidR="00205103" w:rsidRPr="007F61CA">
        <w:rPr>
          <w:rFonts w:ascii="TH SarabunPSK" w:hAnsi="TH SarabunPSK" w:cs="TH SarabunPSK"/>
          <w:sz w:val="28"/>
          <w:szCs w:val="28"/>
          <w:cs/>
        </w:rPr>
        <w:t>ต่างๆ</w:t>
      </w:r>
      <w:proofErr w:type="spellEnd"/>
      <w:r w:rsidR="00205103" w:rsidRPr="007F61CA">
        <w:rPr>
          <w:rFonts w:ascii="TH SarabunPSK" w:hAnsi="TH SarabunPSK" w:cs="TH SarabunPSK"/>
          <w:sz w:val="28"/>
          <w:szCs w:val="28"/>
          <w:cs/>
        </w:rPr>
        <w:t xml:space="preserve"> ควรใช้ระบบ </w:t>
      </w:r>
      <w:r w:rsidR="00205103"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SI </w:t>
      </w:r>
      <w:r w:rsidR="00205103" w:rsidRPr="007F61CA">
        <w:rPr>
          <w:rFonts w:ascii="TH SarabunPSK" w:hAnsi="TH SarabunPSK" w:cs="TH SarabunPSK"/>
          <w:sz w:val="28"/>
          <w:szCs w:val="28"/>
          <w:cs/>
        </w:rPr>
        <w:t>และเป็นสากล ถ้าหากต้องการย่อหน่วย ควรใช้ตัวย่อเป็นภาษาอังกฤษที่ถูกต้องและเป็นสากล การใช้ศัพท์วิทยาศาสตร์ให้ยึดคำบัญญัติของราชบัณฑิตยสถาน ชื่อสถานที่ต่างๆ ให้ใช้ตามประกาศของสำนักนายกรัฐมนตรี</w:t>
      </w:r>
    </w:p>
    <w:p w:rsidR="00205103" w:rsidRPr="007F61CA" w:rsidRDefault="00205103" w:rsidP="005857A5">
      <w:pPr>
        <w:tabs>
          <w:tab w:val="left" w:pos="360"/>
        </w:tabs>
        <w:spacing w:line="276" w:lineRule="auto"/>
        <w:ind w:firstLine="284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การเขียนคำที่มาจากภาษาต่างประเทศ หากต้องการทับศัพท์เป็นภาษาไทย หรือต้องการแปลเป็นภาษาไทย การแปลหรือเขียนทับศัพท์ครั้งแรกควรใส่คำศัพท์เดิมไว้ในวงเล็บต่อท้ายคำแปลด้วย ซึ่งถ้าคำศัพท์ใดที่ไม่ใช่คำศัพท์เฉพาะ ก็ไม่จำเป็นต้องขึ้นต้นด้วยตัวใหญ่</w:t>
      </w:r>
      <w:r w:rsidR="00143DB3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เช่น </w:t>
      </w:r>
      <w:r w:rsidRPr="007F61CA">
        <w:rPr>
          <w:rFonts w:ascii="TH SarabunPSK" w:hAnsi="TH SarabunPSK" w:cs="TH SarabunPSK"/>
          <w:sz w:val="28"/>
          <w:szCs w:val="28"/>
        </w:rPr>
        <w:t xml:space="preserve"> “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เวเบอร์ </w:t>
      </w:r>
      <w:r w:rsidRPr="007F61CA">
        <w:rPr>
          <w:rFonts w:ascii="TH SarabunPSK" w:hAnsi="TH SarabunPSK" w:cs="TH SarabunPSK"/>
          <w:sz w:val="28"/>
          <w:szCs w:val="28"/>
        </w:rPr>
        <w:t>(weber)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และเมื่อต้องการใช้คำแปลเดิมซ้ำอีก ให้ใช้ภาษาไทยโดยไม่ต้องใส่ภาษาอังกฤษกำกับ</w:t>
      </w:r>
    </w:p>
    <w:p w:rsidR="00956CFB" w:rsidRPr="007F61CA" w:rsidRDefault="00956CFB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32"/>
          <w:szCs w:val="32"/>
          <w:lang w:eastAsia="ko-KR"/>
        </w:rPr>
      </w:pPr>
    </w:p>
    <w:p w:rsidR="00A6621B" w:rsidRPr="007F61CA" w:rsidRDefault="00205103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F61CA">
        <w:rPr>
          <w:rFonts w:ascii="TH SarabunPSK" w:hAnsi="TH SarabunPSK" w:cs="TH SarabunPSK"/>
          <w:b/>
          <w:bCs/>
          <w:sz w:val="32"/>
          <w:szCs w:val="32"/>
          <w:lang w:eastAsia="ko-KR"/>
        </w:rPr>
        <w:t>6</w:t>
      </w:r>
      <w:r w:rsidR="00A6621B" w:rsidRPr="007F61CA">
        <w:rPr>
          <w:rFonts w:ascii="TH SarabunPSK" w:hAnsi="TH SarabunPSK" w:cs="TH SarabunPSK"/>
          <w:b/>
          <w:bCs/>
          <w:sz w:val="32"/>
          <w:szCs w:val="32"/>
          <w:lang w:eastAsia="ko-KR"/>
        </w:rPr>
        <w:t>.</w:t>
      </w:r>
      <w:r w:rsidR="00A6621B" w:rsidRPr="007F61CA">
        <w:rPr>
          <w:rFonts w:ascii="TH SarabunPSK" w:hAnsi="TH SarabunPSK" w:cs="TH SarabunPSK"/>
          <w:b/>
          <w:bCs/>
          <w:sz w:val="32"/>
          <w:szCs w:val="32"/>
          <w:cs/>
        </w:rPr>
        <w:tab/>
        <w:t>เอกสารอ้างอิง</w:t>
      </w:r>
    </w:p>
    <w:p w:rsidR="002B433A" w:rsidRDefault="005857A5" w:rsidP="005857A5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b/>
          <w:sz w:val="32"/>
          <w:szCs w:val="32"/>
        </w:rPr>
        <w:tab/>
      </w:r>
      <w:r w:rsidR="002B433A">
        <w:rPr>
          <w:rFonts w:ascii="TH SarabunPSK" w:eastAsia="Sarabun" w:hAnsi="TH SarabunPSK" w:cs="TH SarabunPSK"/>
          <w:sz w:val="28"/>
          <w:szCs w:val="28"/>
        </w:rPr>
        <w:t>6</w:t>
      </w:r>
      <w:r w:rsidR="002B433A">
        <w:rPr>
          <w:rFonts w:ascii="TH SarabunPSK" w:eastAsia="Sarabun" w:hAnsi="TH SarabunPSK" w:cs="TH SarabunPSK" w:hint="cs"/>
          <w:sz w:val="28"/>
          <w:szCs w:val="28"/>
          <w:cs/>
        </w:rPr>
        <w:t xml:space="preserve">.1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การอ้างอิงในเนื้อความให้ใช้การอ้างอิงแบบหมายเลข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เช่น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1]</w:t>
      </w:r>
      <w:r w:rsidR="002B433A" w:rsidRPr="00FE5F14">
        <w:rPr>
          <w:rFonts w:ascii="TH SarabunPSK" w:eastAsia="Sarabun" w:hAnsi="TH SarabunPSK" w:cs="TH SarabunPSK"/>
          <w:sz w:val="28"/>
          <w:szCs w:val="28"/>
        </w:rPr>
        <w:t>, [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>1</w:t>
      </w:r>
      <w:r w:rsidR="002B433A" w:rsidRPr="00FE5F14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>3</w:t>
      </w:r>
      <w:r w:rsidR="002B433A" w:rsidRPr="00FE5F14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5-7]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หรือ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พันพัชร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ปิ่นจินดา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และคณะ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1]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เป็นต้น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ทุกการอ้างอิงที่ปรากฏในเนื้อหาจะต้องมีในส่วนเอกสารอ้างอิงท้ายบทความ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และห้ามใส่เอกสารอ้างอิงโดยปราศจากการอ้างอิงในเนื้อบทความ</w:t>
      </w:r>
      <w:r w:rsidR="002B433A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2B433A" w:rsidRPr="002B433A">
        <w:rPr>
          <w:rFonts w:ascii="TH SarabunPSK" w:eastAsia="Sarabun" w:hAnsi="TH SarabunPSK" w:cs="TH SarabunPSK"/>
          <w:sz w:val="28"/>
          <w:szCs w:val="28"/>
          <w:cs/>
        </w:rPr>
        <w:t>(</w:t>
      </w:r>
      <w:r w:rsidR="002B433A" w:rsidRPr="002B433A">
        <w:rPr>
          <w:rFonts w:ascii="TH SarabunPSK" w:eastAsia="Sarabun" w:hAnsi="TH SarabunPSK" w:cs="TH SarabunPSK"/>
          <w:sz w:val="28"/>
          <w:szCs w:val="28"/>
        </w:rPr>
        <w:t xml:space="preserve">TH </w:t>
      </w:r>
      <w:proofErr w:type="spellStart"/>
      <w:r w:rsidR="002B433A" w:rsidRPr="002B433A">
        <w:rPr>
          <w:rFonts w:ascii="TH SarabunPSK" w:eastAsia="Sarabun" w:hAnsi="TH SarabunPSK" w:cs="TH SarabunPSK"/>
          <w:sz w:val="28"/>
          <w:szCs w:val="28"/>
        </w:rPr>
        <w:t>SarabunPSK</w:t>
      </w:r>
      <w:proofErr w:type="spellEnd"/>
      <w:r w:rsidR="002B433A" w:rsidRPr="002B433A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2B433A" w:rsidRPr="002B433A">
        <w:rPr>
          <w:rFonts w:ascii="TH SarabunPSK" w:eastAsia="Sarabun" w:hAnsi="TH SarabunPSK" w:cs="TH SarabunPSK"/>
          <w:sz w:val="28"/>
          <w:szCs w:val="28"/>
          <w:cs/>
        </w:rPr>
        <w:t>14</w:t>
      </w:r>
      <w:r w:rsidR="002B433A" w:rsidRPr="002B433A">
        <w:rPr>
          <w:rFonts w:ascii="TH SarabunPSK" w:eastAsia="Sarabun" w:hAnsi="TH SarabunPSK" w:cs="TH SarabunPSK"/>
          <w:sz w:val="28"/>
          <w:szCs w:val="28"/>
        </w:rPr>
        <w:t xml:space="preserve"> Point)</w:t>
      </w:r>
    </w:p>
    <w:p w:rsidR="002B433A" w:rsidRPr="00FE5F14" w:rsidRDefault="002B433A" w:rsidP="005857A5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เอกสารอ้างอิง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แบบหมายเลข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>)</w:t>
      </w:r>
    </w:p>
    <w:p w:rsidR="002B433A" w:rsidRPr="00FE5F14" w:rsidRDefault="002B433A" w:rsidP="005857A5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  <w:cs/>
        </w:rPr>
      </w:pPr>
      <w:r>
        <w:rPr>
          <w:rFonts w:ascii="TH SarabunPSK" w:eastAsia="Sarabun" w:hAnsi="TH SarabunPSK" w:cs="TH SarabunPSK"/>
          <w:sz w:val="28"/>
          <w:szCs w:val="28"/>
        </w:rPr>
        <w:tab/>
        <w:t xml:space="preserve">6.2 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วิธีการใส่</w:t>
      </w:r>
      <w:r w:rsidRPr="00D0226C">
        <w:rPr>
          <w:rFonts w:ascii="TH SarabunPSK" w:eastAsia="Sarabun" w:hAnsi="TH SarabunPSK" w:cs="TH SarabunPSK" w:hint="cs"/>
          <w:sz w:val="28"/>
          <w:szCs w:val="28"/>
          <w:cs/>
        </w:rPr>
        <w:t>เอกสารอ้างอิง</w:t>
      </w:r>
      <w:r w:rsidRPr="00D0226C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D0226C">
        <w:rPr>
          <w:rFonts w:ascii="TH SarabunPSK" w:eastAsia="Sarabun" w:hAnsi="TH SarabunPSK" w:cs="TH SarabunPSK" w:hint="cs"/>
          <w:sz w:val="28"/>
          <w:szCs w:val="28"/>
          <w:cs/>
        </w:rPr>
        <w:t>แบบหมายเลข</w:t>
      </w:r>
      <w:r w:rsidRPr="00D0226C">
        <w:rPr>
          <w:rFonts w:ascii="TH SarabunPSK" w:eastAsia="Sarabun" w:hAnsi="TH SarabunPSK" w:cs="TH SarabunPSK"/>
          <w:sz w:val="28"/>
          <w:szCs w:val="28"/>
          <w:cs/>
        </w:rPr>
        <w:t>)</w:t>
      </w:r>
      <w:r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2B433A">
        <w:rPr>
          <w:rFonts w:ascii="TH SarabunPSK" w:eastAsia="Sarabun" w:hAnsi="TH SarabunPSK" w:cs="TH SarabunPSK"/>
          <w:sz w:val="28"/>
          <w:szCs w:val="28"/>
          <w:cs/>
        </w:rPr>
        <w:t>(</w:t>
      </w:r>
      <w:r w:rsidRPr="002B433A">
        <w:rPr>
          <w:rFonts w:ascii="TH SarabunPSK" w:eastAsia="Sarabun" w:hAnsi="TH SarabunPSK" w:cs="TH SarabunPSK"/>
          <w:sz w:val="28"/>
          <w:szCs w:val="28"/>
        </w:rPr>
        <w:t xml:space="preserve">TH </w:t>
      </w:r>
      <w:proofErr w:type="spellStart"/>
      <w:r w:rsidRPr="002B433A">
        <w:rPr>
          <w:rFonts w:ascii="TH SarabunPSK" w:eastAsia="Sarabun" w:hAnsi="TH SarabunPSK" w:cs="TH SarabunPSK"/>
          <w:sz w:val="28"/>
          <w:szCs w:val="28"/>
        </w:rPr>
        <w:t>SarabunPSK</w:t>
      </w:r>
      <w:proofErr w:type="spellEnd"/>
      <w:r w:rsidRPr="002B433A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2B433A">
        <w:rPr>
          <w:rFonts w:ascii="TH SarabunPSK" w:eastAsia="Sarabun" w:hAnsi="TH SarabunPSK" w:cs="TH SarabunPSK"/>
          <w:sz w:val="28"/>
          <w:szCs w:val="28"/>
          <w:cs/>
        </w:rPr>
        <w:t>14</w:t>
      </w:r>
      <w:r w:rsidRPr="002B433A">
        <w:rPr>
          <w:rFonts w:ascii="TH SarabunPSK" w:eastAsia="Sarabun" w:hAnsi="TH SarabunPSK" w:cs="TH SarabunPSK"/>
          <w:sz w:val="28"/>
          <w:szCs w:val="28"/>
        </w:rPr>
        <w:t xml:space="preserve"> Point)</w:t>
      </w:r>
    </w:p>
    <w:p w:rsidR="002B433A" w:rsidRPr="00FE5F14" w:rsidRDefault="002B433A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</w:rPr>
        <w:tab/>
      </w:r>
      <w:r>
        <w:rPr>
          <w:rFonts w:ascii="TH SarabunPSK" w:eastAsia="Sarabun" w:hAnsi="TH SarabunPSK" w:cs="TH SarabunPSK"/>
          <w:sz w:val="28"/>
          <w:szCs w:val="28"/>
        </w:rPr>
        <w:tab/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1.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ใส่ตัวเลขกำกับไว้ในเครื่องหมาย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proofErr w:type="gramStart"/>
      <w:r w:rsidRPr="00FE5F14">
        <w:rPr>
          <w:rFonts w:ascii="TH SarabunPSK" w:eastAsia="Sarabun" w:hAnsi="TH SarabunPSK" w:cs="TH SarabunPSK"/>
          <w:sz w:val="28"/>
          <w:szCs w:val="28"/>
          <w:cs/>
        </w:rPr>
        <w:t>[ ]</w:t>
      </w:r>
      <w:proofErr w:type="gramEnd"/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ท้ายข้อความหรือชื่อบุคคลที่อ้างอิง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โดยให้ตัวเลขอยู่ในระดับบรรทัดเดียวกันกับเนื้อหา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เช่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</w:t>
      </w:r>
      <w:r w:rsidRPr="00FE5F14">
        <w:rPr>
          <w:rFonts w:ascii="TH SarabunPSK" w:eastAsia="Sarabun" w:hAnsi="TH SarabunPSK" w:cs="TH SarabunPSK"/>
          <w:sz w:val="28"/>
          <w:szCs w:val="28"/>
        </w:rPr>
        <w:t>1] [2] [3]</w:t>
      </w:r>
    </w:p>
    <w:p w:rsidR="002B433A" w:rsidRPr="00FE5F14" w:rsidRDefault="002B433A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</w:rPr>
        <w:tab/>
      </w:r>
      <w:r>
        <w:rPr>
          <w:rFonts w:ascii="TH SarabunPSK" w:eastAsia="Sarabun" w:hAnsi="TH SarabunPSK" w:cs="TH SarabunPSK"/>
          <w:sz w:val="28"/>
          <w:szCs w:val="28"/>
        </w:rPr>
        <w:tab/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2.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ใส่ตัวเลขอ้างอิงเรียงตามลำดับตั้งแต่เลข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/>
          <w:sz w:val="28"/>
          <w:szCs w:val="28"/>
        </w:rPr>
        <w:t>1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เป็นต้นไป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ต่อเนื่องกั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และหากมีการอ้างอิงซ้ำให้ใช้ตัวเลขเดิมที่เคยใช้อ้างมาก่อนแล้ว</w:t>
      </w:r>
    </w:p>
    <w:p w:rsidR="002B433A" w:rsidRPr="00FE5F14" w:rsidRDefault="00BB3EA2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</w:rPr>
        <w:tab/>
      </w:r>
      <w:r>
        <w:rPr>
          <w:rFonts w:ascii="TH SarabunPSK" w:eastAsia="Sarabun" w:hAnsi="TH SarabunPSK" w:cs="TH SarabunPSK"/>
          <w:sz w:val="28"/>
          <w:szCs w:val="28"/>
        </w:rPr>
        <w:tab/>
      </w:r>
      <w:r w:rsidR="002B433A" w:rsidRPr="00FE5F14">
        <w:rPr>
          <w:rFonts w:ascii="TH SarabunPSK" w:eastAsia="Sarabun" w:hAnsi="TH SarabunPSK" w:cs="TH SarabunPSK"/>
          <w:sz w:val="28"/>
          <w:szCs w:val="28"/>
        </w:rPr>
        <w:t xml:space="preserve">3.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กรณีที่อ้างอิงเอกสารหลายรายการในคราวเดียวกัน</w:t>
      </w:r>
    </w:p>
    <w:p w:rsidR="002B433A" w:rsidRPr="00FE5F14" w:rsidRDefault="002B433A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</w:rPr>
        <w:tab/>
      </w:r>
      <w:r>
        <w:rPr>
          <w:rFonts w:ascii="TH SarabunPSK" w:eastAsia="Sarabun" w:hAnsi="TH SarabunPSK" w:cs="TH SarabunPSK"/>
          <w:sz w:val="28"/>
          <w:szCs w:val="28"/>
        </w:rPr>
        <w:tab/>
        <w:t xml:space="preserve">   </w:t>
      </w:r>
      <w:r w:rsidRPr="00FE5F14">
        <w:rPr>
          <w:rFonts w:ascii="TH SarabunPSK" w:eastAsia="Sarabun" w:hAnsi="TH SarabunPSK" w:cs="TH SarabunPSK"/>
          <w:sz w:val="28"/>
          <w:szCs w:val="28"/>
        </w:rPr>
        <w:t>3.1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อ้างอิงไม่เกิ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/>
          <w:sz w:val="28"/>
          <w:szCs w:val="28"/>
        </w:rPr>
        <w:t>2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รายการให้ใส่หมายเลขของเอกสารที่อ้างเรียงลำดับโดยใส่เครื่องหมายจุลภาค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,)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คั่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เช่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</w:t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1, 2]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หรือ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</w:t>
      </w:r>
      <w:r w:rsidRPr="00FE5F14">
        <w:rPr>
          <w:rFonts w:ascii="TH SarabunPSK" w:eastAsia="Sarabun" w:hAnsi="TH SarabunPSK" w:cs="TH SarabunPSK"/>
          <w:sz w:val="28"/>
          <w:szCs w:val="28"/>
        </w:rPr>
        <w:t>1, 5]</w:t>
      </w:r>
    </w:p>
    <w:p w:rsidR="002B433A" w:rsidRPr="00FE5F14" w:rsidRDefault="002B433A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 w:rsidRPr="00FE5F14">
        <w:rPr>
          <w:rFonts w:ascii="TH SarabunPSK" w:eastAsia="Sarabun" w:hAnsi="TH SarabunPSK" w:cs="TH SarabunPSK"/>
          <w:sz w:val="28"/>
          <w:szCs w:val="28"/>
        </w:rPr>
        <w:t xml:space="preserve">   </w:t>
      </w:r>
      <w:r>
        <w:rPr>
          <w:rFonts w:ascii="TH SarabunPSK" w:eastAsia="Sarabun" w:hAnsi="TH SarabunPSK" w:cs="TH SarabunPSK"/>
          <w:sz w:val="28"/>
          <w:szCs w:val="28"/>
        </w:rPr>
        <w:tab/>
      </w:r>
      <w:r>
        <w:rPr>
          <w:rFonts w:ascii="TH SarabunPSK" w:eastAsia="Sarabun" w:hAnsi="TH SarabunPSK" w:cs="TH SarabunPSK"/>
          <w:sz w:val="28"/>
          <w:szCs w:val="28"/>
        </w:rPr>
        <w:tab/>
        <w:t xml:space="preserve">   </w:t>
      </w:r>
      <w:r w:rsidRPr="00FE5F14">
        <w:rPr>
          <w:rFonts w:ascii="TH SarabunPSK" w:eastAsia="Sarabun" w:hAnsi="TH SarabunPSK" w:cs="TH SarabunPSK"/>
          <w:sz w:val="28"/>
          <w:szCs w:val="28"/>
        </w:rPr>
        <w:t>3.2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อ้างอิงเกิ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/>
          <w:sz w:val="28"/>
          <w:szCs w:val="28"/>
        </w:rPr>
        <w:t>2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รายการและเป็นรายการที่ต่อเนื่องกันให้ใส่หมายเลขของเอกสารที่อ้างเรียงลำดับโดยใส่เครื่องหมายยัติภังค์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(-)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คั่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เช่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</w:t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1-3]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หรือ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</w:t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1-5]  </w:t>
      </w:r>
    </w:p>
    <w:p w:rsidR="002B433A" w:rsidRPr="00FE5F14" w:rsidRDefault="002B433A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 w:rsidRPr="00FE5F14">
        <w:rPr>
          <w:rFonts w:ascii="TH SarabunPSK" w:eastAsia="Sarabun" w:hAnsi="TH SarabunPSK" w:cs="TH SarabunPSK"/>
          <w:sz w:val="28"/>
          <w:szCs w:val="28"/>
        </w:rPr>
        <w:t xml:space="preserve">   </w:t>
      </w:r>
      <w:r>
        <w:rPr>
          <w:rFonts w:ascii="TH SarabunPSK" w:eastAsia="Sarabun" w:hAnsi="TH SarabunPSK" w:cs="TH SarabunPSK"/>
          <w:sz w:val="28"/>
          <w:szCs w:val="28"/>
        </w:rPr>
        <w:tab/>
      </w:r>
      <w:r>
        <w:rPr>
          <w:rFonts w:ascii="TH SarabunPSK" w:eastAsia="Sarabun" w:hAnsi="TH SarabunPSK" w:cs="TH SarabunPSK"/>
          <w:sz w:val="28"/>
          <w:szCs w:val="28"/>
        </w:rPr>
        <w:tab/>
        <w:t xml:space="preserve">   </w:t>
      </w:r>
      <w:r w:rsidRPr="00FE5F14">
        <w:rPr>
          <w:rFonts w:ascii="TH SarabunPSK" w:eastAsia="Sarabun" w:hAnsi="TH SarabunPSK" w:cs="TH SarabunPSK"/>
          <w:sz w:val="28"/>
          <w:szCs w:val="28"/>
        </w:rPr>
        <w:t>3.3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อ้างอิงเกิ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/>
          <w:sz w:val="28"/>
          <w:szCs w:val="28"/>
        </w:rPr>
        <w:t>2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รายการและเป็นรายการทั้งต่อเนื่องและไม่ต่อเนื่อง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ให้ใส่หมายเลขของเอกสารที่อ้างเรียงลำดับโดยใส่เครื่องหมายจุลภาค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FE5F14">
        <w:rPr>
          <w:rFonts w:ascii="TH SarabunPSK" w:eastAsia="Sarabun" w:hAnsi="TH SarabunPSK" w:cs="TH SarabunPSK"/>
          <w:sz w:val="28"/>
          <w:szCs w:val="28"/>
        </w:rPr>
        <w:t xml:space="preserve">,)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คั่นในกรณีไม่ต่อเนื่อง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และเครื่องหมายยัติภังค์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(-)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คั่นในกรณีต่อเนื่อง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E5F14">
        <w:rPr>
          <w:rFonts w:ascii="TH SarabunPSK" w:eastAsia="Sarabun" w:hAnsi="TH SarabunPSK" w:cs="TH SarabunPSK" w:hint="cs"/>
          <w:sz w:val="28"/>
          <w:szCs w:val="28"/>
          <w:cs/>
        </w:rPr>
        <w:t>เช่น</w:t>
      </w:r>
      <w:r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[</w:t>
      </w:r>
      <w:r w:rsidRPr="00FE5F14">
        <w:rPr>
          <w:rFonts w:ascii="TH SarabunPSK" w:eastAsia="Sarabun" w:hAnsi="TH SarabunPSK" w:cs="TH SarabunPSK"/>
          <w:sz w:val="28"/>
          <w:szCs w:val="28"/>
        </w:rPr>
        <w:t>1, 4-5]</w:t>
      </w:r>
    </w:p>
    <w:p w:rsidR="002B433A" w:rsidRPr="00FE5F14" w:rsidRDefault="00BB3EA2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</w:rPr>
        <w:tab/>
      </w:r>
      <w:r w:rsidR="002B433A">
        <w:rPr>
          <w:rFonts w:ascii="TH SarabunPSK" w:eastAsia="Sarabun" w:hAnsi="TH SarabunPSK" w:cs="TH SarabunPSK"/>
          <w:sz w:val="28"/>
          <w:szCs w:val="28"/>
        </w:rPr>
        <w:t xml:space="preserve">   </w:t>
      </w:r>
      <w:r>
        <w:rPr>
          <w:rFonts w:ascii="TH SarabunPSK" w:eastAsia="Sarabun" w:hAnsi="TH SarabunPSK" w:cs="TH SarabunPSK"/>
          <w:sz w:val="28"/>
          <w:szCs w:val="28"/>
        </w:rPr>
        <w:tab/>
      </w:r>
      <w:r w:rsidR="002B433A" w:rsidRPr="00FE5F14">
        <w:rPr>
          <w:rFonts w:ascii="TH SarabunPSK" w:eastAsia="Sarabun" w:hAnsi="TH SarabunPSK" w:cs="TH SarabunPSK"/>
          <w:sz w:val="28"/>
          <w:szCs w:val="28"/>
        </w:rPr>
        <w:t xml:space="preserve">4.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แหล่งที่ใช้อ้างอิงทั้งหมดในบทความจะไปปรากฏอยู่ใน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“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เอกสารอ้างอิง</w:t>
      </w:r>
      <w:r w:rsidR="002B433A" w:rsidRPr="00FE5F14">
        <w:rPr>
          <w:rFonts w:ascii="TH SarabunPSK" w:eastAsia="Sarabun" w:hAnsi="TH SarabunPSK" w:cs="TH SarabunPSK" w:hint="eastAsia"/>
          <w:sz w:val="28"/>
          <w:szCs w:val="28"/>
          <w:cs/>
        </w:rPr>
        <w:t>”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2B433A" w:rsidRPr="00FE5F14">
        <w:rPr>
          <w:rFonts w:ascii="TH SarabunPSK" w:eastAsia="Sarabun" w:hAnsi="TH SarabunPSK" w:cs="TH SarabunPSK"/>
          <w:sz w:val="28"/>
          <w:szCs w:val="28"/>
        </w:rPr>
        <w:t xml:space="preserve">references)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ท้ายบทความ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โดยการเรียงลำดับตามหมายเลข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2B433A" w:rsidRPr="00FE5F14">
        <w:rPr>
          <w:rFonts w:ascii="TH SarabunPSK" w:eastAsia="Sarabun" w:hAnsi="TH SarabunPSK" w:cs="TH SarabunPSK" w:hint="cs"/>
          <w:sz w:val="28"/>
          <w:szCs w:val="28"/>
          <w:cs/>
        </w:rPr>
        <w:t>และพิมพ์หมายเลขอยู่ในเครื่องหมาย</w:t>
      </w:r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proofErr w:type="gramStart"/>
      <w:r w:rsidR="002B433A" w:rsidRPr="00FE5F14">
        <w:rPr>
          <w:rFonts w:ascii="TH SarabunPSK" w:eastAsia="Sarabun" w:hAnsi="TH SarabunPSK" w:cs="TH SarabunPSK"/>
          <w:sz w:val="28"/>
          <w:szCs w:val="28"/>
          <w:cs/>
        </w:rPr>
        <w:t>[ ]</w:t>
      </w:r>
      <w:proofErr w:type="gramEnd"/>
    </w:p>
    <w:p w:rsidR="002B433A" w:rsidRPr="00D0226C" w:rsidRDefault="00BB3EA2" w:rsidP="002B433A">
      <w:pPr>
        <w:tabs>
          <w:tab w:val="left" w:pos="360"/>
          <w:tab w:val="left" w:pos="720"/>
        </w:tabs>
        <w:rPr>
          <w:rFonts w:ascii="TH SarabunPSK" w:eastAsia="Sarabun" w:hAnsi="TH SarabunPSK" w:cs="TH SarabunPSK"/>
          <w:spacing w:val="-4"/>
          <w:sz w:val="28"/>
          <w:szCs w:val="28"/>
        </w:rPr>
      </w:pPr>
      <w:r>
        <w:rPr>
          <w:rFonts w:ascii="TH SarabunPSK" w:eastAsia="Sarabun" w:hAnsi="TH SarabunPSK" w:cs="TH SarabunPSK"/>
          <w:spacing w:val="-4"/>
          <w:sz w:val="28"/>
          <w:szCs w:val="28"/>
        </w:rPr>
        <w:tab/>
      </w:r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</w:rPr>
        <w:t xml:space="preserve">  </w:t>
      </w:r>
      <w:r>
        <w:rPr>
          <w:rFonts w:ascii="TH SarabunPSK" w:eastAsia="Sarabun" w:hAnsi="TH SarabunPSK" w:cs="TH SarabunPSK"/>
          <w:spacing w:val="-4"/>
          <w:sz w:val="28"/>
          <w:szCs w:val="28"/>
        </w:rPr>
        <w:tab/>
      </w:r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</w:rPr>
        <w:t>5.</w:t>
      </w:r>
      <w:r w:rsidR="002B433A" w:rsidRPr="00D0226C">
        <w:rPr>
          <w:rFonts w:ascii="TH SarabunPSK" w:eastAsia="Sarabun" w:hAnsi="TH SarabunPSK" w:cs="TH SarabunPSK" w:hint="cs"/>
          <w:spacing w:val="-4"/>
          <w:sz w:val="28"/>
          <w:szCs w:val="28"/>
          <w:cs/>
        </w:rPr>
        <w:t>การอ้างอิงในเนื้อความ</w:t>
      </w:r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  <w:cs/>
        </w:rPr>
        <w:t xml:space="preserve"> </w:t>
      </w:r>
      <w:r w:rsidR="002B433A" w:rsidRPr="00D0226C">
        <w:rPr>
          <w:rFonts w:ascii="TH SarabunPSK" w:eastAsia="Sarabun" w:hAnsi="TH SarabunPSK" w:cs="TH SarabunPSK" w:hint="cs"/>
          <w:spacing w:val="-4"/>
          <w:sz w:val="28"/>
          <w:szCs w:val="28"/>
          <w:cs/>
        </w:rPr>
        <w:t>ใช้ระบบตัวเลขอยู่ในวงเล็บ</w:t>
      </w:r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  <w:cs/>
        </w:rPr>
        <w:t xml:space="preserve"> </w:t>
      </w:r>
      <w:proofErr w:type="gramStart"/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  <w:cs/>
        </w:rPr>
        <w:t>[ ]</w:t>
      </w:r>
      <w:proofErr w:type="gramEnd"/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  <w:cs/>
        </w:rPr>
        <w:t xml:space="preserve"> </w:t>
      </w:r>
      <w:r w:rsidR="002B433A" w:rsidRPr="00D0226C">
        <w:rPr>
          <w:rFonts w:ascii="TH SarabunPSK" w:eastAsia="Sarabun" w:hAnsi="TH SarabunPSK" w:cs="TH SarabunPSK" w:hint="cs"/>
          <w:spacing w:val="-4"/>
          <w:sz w:val="28"/>
          <w:szCs w:val="28"/>
          <w:cs/>
        </w:rPr>
        <w:t>หลังข้อความที่อ้างถึง</w:t>
      </w:r>
      <w:r w:rsidR="002B433A" w:rsidRPr="00D0226C">
        <w:rPr>
          <w:rFonts w:ascii="TH SarabunPSK" w:eastAsia="Sarabun" w:hAnsi="TH SarabunPSK" w:cs="TH SarabunPSK"/>
          <w:spacing w:val="-4"/>
          <w:sz w:val="28"/>
          <w:szCs w:val="28"/>
          <w:cs/>
        </w:rPr>
        <w:t xml:space="preserve"> </w:t>
      </w:r>
      <w:r w:rsidR="002B433A" w:rsidRPr="00D0226C">
        <w:rPr>
          <w:rFonts w:ascii="TH SarabunPSK" w:eastAsia="Sarabun" w:hAnsi="TH SarabunPSK" w:cs="TH SarabunPSK" w:hint="cs"/>
          <w:spacing w:val="-4"/>
          <w:sz w:val="28"/>
          <w:szCs w:val="28"/>
          <w:cs/>
        </w:rPr>
        <w:t>โดยตัวเลขดังกล่าวเรียงตามลำดับการอ้างอิง</w:t>
      </w:r>
    </w:p>
    <w:p w:rsidR="00956CFB" w:rsidRDefault="00956CFB" w:rsidP="00D578DB">
      <w:pPr>
        <w:spacing w:line="276" w:lineRule="auto"/>
        <w:jc w:val="both"/>
        <w:rPr>
          <w:rFonts w:ascii="TH SarabunPSK" w:hAnsi="TH SarabunPSK" w:cs="TH SarabunPSK"/>
          <w:sz w:val="28"/>
          <w:szCs w:val="28"/>
        </w:rPr>
      </w:pPr>
    </w:p>
    <w:p w:rsidR="00B3672B" w:rsidRPr="007F61CA" w:rsidRDefault="00B3672B" w:rsidP="00D578DB">
      <w:pPr>
        <w:spacing w:line="276" w:lineRule="auto"/>
        <w:jc w:val="both"/>
        <w:rPr>
          <w:rStyle w:val="a5"/>
          <w:rFonts w:ascii="TH SarabunPSK" w:hAnsi="TH SarabunPSK" w:cs="TH SarabunPSK"/>
          <w:b w:val="0"/>
          <w:bCs w:val="0"/>
          <w:sz w:val="28"/>
          <w:szCs w:val="28"/>
          <w:u w:val="single"/>
          <w:lang w:eastAsia="ko-KR"/>
        </w:rPr>
      </w:pPr>
      <w:bookmarkStart w:id="5" w:name="_Hlk171672065"/>
      <w:r w:rsidRPr="007F61CA">
        <w:rPr>
          <w:rStyle w:val="a5"/>
          <w:rFonts w:ascii="TH SarabunPSK" w:hAnsi="TH SarabunPSK" w:cs="TH SarabunPSK"/>
          <w:sz w:val="28"/>
          <w:szCs w:val="28"/>
          <w:u w:val="single"/>
          <w:cs/>
          <w:lang w:eastAsia="ko-KR"/>
        </w:rPr>
        <w:lastRenderedPageBreak/>
        <w:t>ตัวอย่างการเขียนเอกสารอ้างอิง</w:t>
      </w:r>
    </w:p>
    <w:p w:rsidR="00D63D18" w:rsidRPr="00143DB3" w:rsidRDefault="00D63D18" w:rsidP="00D578DB">
      <w:pPr>
        <w:tabs>
          <w:tab w:val="left" w:pos="284"/>
        </w:tabs>
        <w:spacing w:line="276" w:lineRule="auto"/>
        <w:jc w:val="thaiDistribute"/>
        <w:rPr>
          <w:rFonts w:ascii="TH SarabunPSK" w:hAnsi="TH SarabunPSK" w:cs="TH SarabunPSK"/>
          <w:b/>
          <w:bCs/>
          <w:i/>
          <w:iCs/>
          <w:sz w:val="28"/>
          <w:szCs w:val="28"/>
          <w:cs/>
        </w:rPr>
      </w:pP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</w:rPr>
        <w:t xml:space="preserve">6.1 </w:t>
      </w: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cs/>
        </w:rPr>
        <w:t>ตัวอย่างการอ้างอิงบทความในวารสาร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พันพัชร ปิ่นจินดา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และ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ดิเรก วรรณเศียร</w:t>
      </w:r>
      <w:r w:rsidRPr="007F61CA">
        <w:rPr>
          <w:rFonts w:ascii="TH SarabunPSK" w:hAnsi="TH SarabunPSK" w:cs="TH SarabunPSK"/>
          <w:sz w:val="28"/>
          <w:szCs w:val="28"/>
        </w:rPr>
        <w:t>, “</w:t>
      </w:r>
      <w:r w:rsidRPr="007F61CA">
        <w:rPr>
          <w:rFonts w:ascii="TH SarabunPSK" w:hAnsi="TH SarabunPSK" w:cs="TH SarabunPSK"/>
          <w:sz w:val="28"/>
          <w:szCs w:val="28"/>
          <w:cs/>
        </w:rPr>
        <w:t>รูปแบบการบริหารสถานศึกษาแบบแฟรนไชส์,</w:t>
      </w:r>
      <w:r w:rsidRPr="007F61CA">
        <w:rPr>
          <w:rFonts w:ascii="TH SarabunPSK" w:hAnsi="TH SarabunPSK" w:cs="TH SarabunPSK"/>
          <w:sz w:val="28"/>
          <w:szCs w:val="28"/>
        </w:rPr>
        <w:t xml:space="preserve">” </w:t>
      </w:r>
      <w:r w:rsidRPr="007F61CA">
        <w:rPr>
          <w:rFonts w:ascii="TH SarabunPSK" w:hAnsi="TH SarabunPSK" w:cs="TH SarabunPSK"/>
          <w:sz w:val="28"/>
          <w:szCs w:val="28"/>
          <w:cs/>
        </w:rPr>
        <w:t>วารสารวิจัย มสด.</w:t>
      </w:r>
      <w:r w:rsidRPr="007F61CA">
        <w:rPr>
          <w:rFonts w:ascii="TH SarabunPSK" w:hAnsi="TH SarabunPSK" w:cs="TH SarabunPSK"/>
          <w:sz w:val="28"/>
          <w:szCs w:val="28"/>
        </w:rPr>
        <w:t xml:space="preserve">, </w:t>
      </w:r>
      <w:r w:rsidRPr="007F61CA">
        <w:rPr>
          <w:rFonts w:ascii="TH SarabunPSK" w:hAnsi="TH SarabunPSK" w:cs="TH SarabunPSK"/>
          <w:sz w:val="28"/>
          <w:szCs w:val="28"/>
          <w:cs/>
        </w:rPr>
        <w:t>ปีที่ 7</w:t>
      </w:r>
      <w:r w:rsidRPr="007F61CA">
        <w:rPr>
          <w:rFonts w:ascii="TH SarabunPSK" w:hAnsi="TH SarabunPSK" w:cs="TH SarabunPSK"/>
          <w:sz w:val="28"/>
          <w:szCs w:val="28"/>
        </w:rPr>
        <w:t xml:space="preserve">, </w:t>
      </w:r>
      <w:r w:rsidRPr="007F61CA">
        <w:rPr>
          <w:rFonts w:ascii="TH SarabunPSK" w:hAnsi="TH SarabunPSK" w:cs="TH SarabunPSK"/>
          <w:sz w:val="28"/>
          <w:szCs w:val="28"/>
          <w:cs/>
        </w:rPr>
        <w:t>ฉบับที่ 3</w:t>
      </w:r>
      <w:r w:rsidRPr="007F61CA">
        <w:rPr>
          <w:rFonts w:ascii="TH SarabunPSK" w:hAnsi="TH SarabunPSK" w:cs="TH SarabunPSK"/>
          <w:sz w:val="28"/>
          <w:szCs w:val="28"/>
        </w:rPr>
        <w:t xml:space="preserve">, </w:t>
      </w:r>
      <w:r w:rsidRPr="007F61CA">
        <w:rPr>
          <w:rFonts w:ascii="TH SarabunPSK" w:hAnsi="TH SarabunPSK" w:cs="TH SarabunPSK"/>
          <w:sz w:val="28"/>
          <w:szCs w:val="28"/>
          <w:cs/>
        </w:rPr>
        <w:t>หน้า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161</w:t>
      </w:r>
      <w:r w:rsidRPr="007F61CA">
        <w:rPr>
          <w:rFonts w:ascii="TH SarabunPSK" w:hAnsi="TH SarabunPSK" w:cs="TH SarabunPSK"/>
          <w:sz w:val="28"/>
          <w:szCs w:val="28"/>
        </w:rPr>
        <w:t>-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175, </w:t>
      </w:r>
      <w:r w:rsidRPr="007F61CA">
        <w:rPr>
          <w:rFonts w:ascii="TH SarabunPSK" w:hAnsi="TH SarabunPSK" w:cs="TH SarabunPSK"/>
          <w:sz w:val="28"/>
          <w:szCs w:val="28"/>
        </w:rPr>
        <w:t xml:space="preserve">2554. </w:t>
      </w:r>
    </w:p>
    <w:p w:rsidR="00D63D18" w:rsidRPr="007F61CA" w:rsidRDefault="00D63D18" w:rsidP="00D578DB">
      <w:pPr>
        <w:pStyle w:val="references"/>
        <w:numPr>
          <w:ilvl w:val="0"/>
          <w:numId w:val="4"/>
        </w:numPr>
        <w:spacing w:after="0" w:line="276" w:lineRule="auto"/>
        <w:ind w:left="403" w:hanging="403"/>
        <w:rPr>
          <w:rFonts w:ascii="TH SarabunPSK" w:eastAsia="Times New Roman" w:hAnsi="TH SarabunPSK" w:cs="TH SarabunPSK"/>
          <w:noProof w:val="0"/>
          <w:spacing w:val="-4"/>
          <w:sz w:val="28"/>
          <w:szCs w:val="28"/>
        </w:rPr>
      </w:pPr>
      <w:r w:rsidRPr="007F61CA">
        <w:rPr>
          <w:rFonts w:ascii="TH SarabunPSK" w:eastAsia="Times New Roman" w:hAnsi="TH SarabunPSK" w:cs="TH SarabunPSK"/>
          <w:noProof w:val="0"/>
          <w:spacing w:val="-4"/>
          <w:sz w:val="28"/>
          <w:szCs w:val="28"/>
        </w:rPr>
        <w:t>S. H. Han and J. H. LEE, “An overview of peak-to-average power ratio reduction techniques for multicarrier transmission,” IEEE Wireless Communications Magazine, Vol. 2, No. 2, pp. 56-65</w:t>
      </w:r>
      <w:r w:rsidRPr="007F61CA">
        <w:rPr>
          <w:rFonts w:ascii="TH SarabunPSK" w:eastAsia="Times New Roman" w:hAnsi="TH SarabunPSK" w:cs="TH SarabunPSK"/>
          <w:noProof w:val="0"/>
          <w:spacing w:val="-4"/>
          <w:sz w:val="28"/>
          <w:szCs w:val="28"/>
          <w:cs/>
          <w:lang w:bidi="th-TH"/>
        </w:rPr>
        <w:t>,</w:t>
      </w:r>
      <w:r w:rsidRPr="007F61CA">
        <w:rPr>
          <w:rFonts w:ascii="TH SarabunPSK" w:eastAsia="Times New Roman" w:hAnsi="TH SarabunPSK" w:cs="TH SarabunPSK"/>
          <w:noProof w:val="0"/>
          <w:spacing w:val="-4"/>
          <w:sz w:val="28"/>
          <w:szCs w:val="28"/>
        </w:rPr>
        <w:t xml:space="preserve"> Apr. 2005. </w:t>
      </w:r>
    </w:p>
    <w:p w:rsidR="00D63D18" w:rsidRPr="00143DB3" w:rsidRDefault="00D63D18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</w:pP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  <w:t xml:space="preserve">6.2 </w:t>
      </w: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cs/>
          <w:lang w:eastAsia="ko-KR"/>
        </w:rPr>
        <w:t>ตัวอย่างการอ้างอิงจากหนังสือ</w:t>
      </w: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  <w:t xml:space="preserve"> 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ind w:left="403" w:hanging="403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เพทาย เย็นจิตรโสมนัส, เล่าเรื่องงานวิจัย (ไม่ยากอย่างที่คิด), พิมพ์ครั้งที่ 2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มหาวิทยาลัยราชภัฏ  วไลยอลงกรณ์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 xml:space="preserve">, 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2553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.</w:t>
      </w:r>
    </w:p>
    <w:p w:rsidR="00D63D18" w:rsidRDefault="00D63D18" w:rsidP="00D578DB">
      <w:pPr>
        <w:numPr>
          <w:ilvl w:val="0"/>
          <w:numId w:val="4"/>
        </w:numPr>
        <w:spacing w:line="276" w:lineRule="auto"/>
        <w:ind w:left="403" w:hanging="403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Style w:val="citation"/>
          <w:rFonts w:ascii="TH SarabunPSK" w:hAnsi="TH SarabunPSK" w:cs="TH SarabunPSK"/>
          <w:sz w:val="28"/>
          <w:szCs w:val="28"/>
        </w:rPr>
        <w:t xml:space="preserve">R. V. Nee, and R. Prasad, OFDM wireless 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</w:rPr>
        <w:t>multimedia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  <w:cs/>
        </w:rPr>
        <w:t xml:space="preserve"> 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</w:rPr>
        <w:t>communications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  <w:cs/>
        </w:rPr>
        <w:t>,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</w:rPr>
        <w:t xml:space="preserve"> 2th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  <w:cs/>
        </w:rPr>
        <w:t xml:space="preserve"> </w:t>
      </w:r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</w:rPr>
        <w:t xml:space="preserve">ed. </w:t>
      </w:r>
      <w:proofErr w:type="gramStart"/>
      <w:r w:rsidRPr="007F61CA">
        <w:rPr>
          <w:rStyle w:val="citation"/>
          <w:rFonts w:ascii="TH SarabunPSK" w:hAnsi="TH SarabunPSK" w:cs="TH SarabunPSK"/>
          <w:spacing w:val="-4"/>
          <w:sz w:val="28"/>
          <w:szCs w:val="28"/>
        </w:rPr>
        <w:t>Artech</w:t>
      </w:r>
      <w:r w:rsidRPr="007F61CA">
        <w:rPr>
          <w:rStyle w:val="citation"/>
          <w:rFonts w:ascii="TH SarabunPSK" w:hAnsi="TH SarabunPSK" w:cs="TH SarabunPSK"/>
          <w:sz w:val="28"/>
          <w:szCs w:val="28"/>
        </w:rPr>
        <w:t xml:space="preserve">  House</w:t>
      </w:r>
      <w:proofErr w:type="gramEnd"/>
      <w:r w:rsidRPr="007F61CA">
        <w:rPr>
          <w:rStyle w:val="citation"/>
          <w:rFonts w:ascii="TH SarabunPSK" w:hAnsi="TH SarabunPSK" w:cs="TH SarabunPSK"/>
          <w:sz w:val="28"/>
          <w:szCs w:val="28"/>
        </w:rPr>
        <w:t>, 2000.</w:t>
      </w:r>
    </w:p>
    <w:p w:rsidR="00D63D18" w:rsidRPr="00143DB3" w:rsidRDefault="00D63D18" w:rsidP="00D578DB">
      <w:pPr>
        <w:spacing w:line="276" w:lineRule="auto"/>
        <w:jc w:val="thaiDistribute"/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</w:pP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  <w:t xml:space="preserve">6.3 </w:t>
      </w: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cs/>
          <w:lang w:eastAsia="ko-KR"/>
        </w:rPr>
        <w:t>ตัวอย่างการอ้างอิงจากรายงานการประชุมวิชาการ</w:t>
      </w:r>
      <w:r w:rsidRPr="00143DB3">
        <w:rPr>
          <w:rFonts w:ascii="TH SarabunPSK" w:hAnsi="TH SarabunPSK" w:cs="TH SarabunPSK"/>
          <w:b/>
          <w:bCs/>
          <w:sz w:val="28"/>
          <w:szCs w:val="28"/>
          <w:cs/>
        </w:rPr>
        <w:t xml:space="preserve">                                                                                 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ind w:left="403" w:hanging="360"/>
        <w:jc w:val="thaiDistribute"/>
        <w:rPr>
          <w:rFonts w:ascii="TH SarabunPSK" w:hAnsi="TH SarabunPSK" w:cs="TH SarabunPSK"/>
          <w:sz w:val="28"/>
          <w:szCs w:val="28"/>
        </w:rPr>
      </w:pPr>
      <w:r w:rsidRPr="007F61CA">
        <w:rPr>
          <w:rFonts w:ascii="TH SarabunPSK" w:hAnsi="TH SarabunPSK" w:cs="TH SarabunPSK"/>
          <w:sz w:val="28"/>
          <w:szCs w:val="28"/>
          <w:cs/>
        </w:rPr>
        <w:t>วันทนา  เนาว์วัน</w:t>
      </w:r>
      <w:r w:rsidRPr="007F61CA">
        <w:rPr>
          <w:rFonts w:ascii="TH SarabunPSK" w:hAnsi="TH SarabunPSK" w:cs="TH SarabunPSK"/>
          <w:sz w:val="28"/>
          <w:szCs w:val="28"/>
        </w:rPr>
        <w:t>, “</w:t>
      </w:r>
      <w:r w:rsidRPr="007F61CA">
        <w:rPr>
          <w:rFonts w:ascii="TH SarabunPSK" w:hAnsi="TH SarabunPSK" w:cs="TH SarabunPSK"/>
          <w:sz w:val="28"/>
          <w:szCs w:val="28"/>
          <w:cs/>
        </w:rPr>
        <w:t>ปัญหาและความต้องการมีส่วนร่วมในการปฏิบัติงานของบุคลากรสายวิชาการตามพันธกิจมหาวิทยาลัยราชภัฏพระนครศรีอยุธยา,</w:t>
      </w:r>
      <w:r w:rsidRPr="007F61CA">
        <w:rPr>
          <w:rFonts w:ascii="TH SarabunPSK" w:hAnsi="TH SarabunPSK" w:cs="TH SarabunPSK"/>
          <w:sz w:val="28"/>
          <w:szCs w:val="28"/>
        </w:rPr>
        <w:t xml:space="preserve">” </w:t>
      </w:r>
      <w:r w:rsidRPr="007F61CA">
        <w:rPr>
          <w:rFonts w:ascii="TH SarabunPSK" w:hAnsi="TH SarabunPSK" w:cs="TH SarabunPSK"/>
          <w:sz w:val="28"/>
          <w:szCs w:val="28"/>
          <w:cs/>
        </w:rPr>
        <w:t>การประชุมวิชาการระดับชาติ มหาวิทยาลัยราชภัฏกลุ่มศรีอยุธยา ครั้งที่ 3</w:t>
      </w:r>
      <w:r w:rsidRPr="007F61CA">
        <w:rPr>
          <w:rFonts w:ascii="TH SarabunPSK" w:hAnsi="TH SarabunPSK" w:cs="TH SarabunPSK"/>
          <w:sz w:val="28"/>
          <w:szCs w:val="28"/>
        </w:rPr>
        <w:t xml:space="preserve">, </w:t>
      </w:r>
      <w:r w:rsidRPr="007F61CA">
        <w:rPr>
          <w:rFonts w:ascii="TH SarabunPSK" w:hAnsi="TH SarabunPSK" w:cs="TH SarabunPSK"/>
          <w:sz w:val="28"/>
          <w:szCs w:val="28"/>
          <w:cs/>
        </w:rPr>
        <w:t>ปทุมธานี</w:t>
      </w:r>
      <w:r w:rsidRPr="007F61CA">
        <w:rPr>
          <w:rFonts w:ascii="TH SarabunPSK" w:hAnsi="TH SarabunPSK" w:cs="TH SarabunPSK"/>
          <w:sz w:val="28"/>
          <w:szCs w:val="28"/>
        </w:rPr>
        <w:t xml:space="preserve">, </w:t>
      </w:r>
      <w:r w:rsidRPr="007F61CA">
        <w:rPr>
          <w:rFonts w:ascii="TH SarabunPSK" w:hAnsi="TH SarabunPSK" w:cs="TH SarabunPSK"/>
          <w:sz w:val="28"/>
          <w:szCs w:val="28"/>
          <w:cs/>
        </w:rPr>
        <w:t>กุมภาพันธ์</w:t>
      </w:r>
      <w:r w:rsidRPr="007F61CA">
        <w:rPr>
          <w:rFonts w:ascii="TH SarabunPSK" w:hAnsi="TH SarabunPSK" w:cs="TH SarabunPSK"/>
          <w:sz w:val="28"/>
          <w:szCs w:val="28"/>
        </w:rPr>
        <w:t xml:space="preserve"> 2556, </w:t>
      </w:r>
      <w:r w:rsidRPr="007F61CA">
        <w:rPr>
          <w:rFonts w:ascii="TH SarabunPSK" w:hAnsi="TH SarabunPSK" w:cs="TH SarabunPSK"/>
          <w:sz w:val="28"/>
          <w:szCs w:val="28"/>
          <w:cs/>
        </w:rPr>
        <w:t>หน้า</w:t>
      </w:r>
      <w:r w:rsidRPr="007F61CA">
        <w:rPr>
          <w:rFonts w:ascii="TH SarabunPSK" w:hAnsi="TH SarabunPSK" w:cs="TH SarabunPSK"/>
          <w:sz w:val="28"/>
          <w:szCs w:val="28"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  <w:cs/>
        </w:rPr>
        <w:t>162-170</w:t>
      </w:r>
      <w:r w:rsidRPr="007F61CA">
        <w:rPr>
          <w:rFonts w:ascii="TH SarabunPSK" w:hAnsi="TH SarabunPSK" w:cs="TH SarabunPSK"/>
          <w:sz w:val="28"/>
          <w:szCs w:val="28"/>
        </w:rPr>
        <w:t>.</w:t>
      </w:r>
    </w:p>
    <w:p w:rsidR="00D63D18" w:rsidRDefault="00D63D18" w:rsidP="00D578DB">
      <w:pPr>
        <w:pStyle w:val="references"/>
        <w:numPr>
          <w:ilvl w:val="0"/>
          <w:numId w:val="4"/>
        </w:numPr>
        <w:spacing w:after="0" w:line="276" w:lineRule="auto"/>
        <w:ind w:left="403" w:hanging="403"/>
        <w:rPr>
          <w:rFonts w:ascii="TH SarabunPSK" w:eastAsia="Times New Roman" w:hAnsi="TH SarabunPSK" w:cs="TH SarabunPSK"/>
          <w:noProof w:val="0"/>
          <w:sz w:val="28"/>
          <w:szCs w:val="28"/>
        </w:rPr>
      </w:pPr>
      <w:r w:rsidRPr="007F61CA">
        <w:rPr>
          <w:rFonts w:ascii="TH SarabunPSK" w:eastAsia="Times New Roman" w:hAnsi="TH SarabunPSK" w:cs="TH SarabunPSK"/>
          <w:noProof w:val="0"/>
          <w:spacing w:val="-8"/>
          <w:sz w:val="28"/>
          <w:szCs w:val="28"/>
        </w:rPr>
        <w:t>Y. Xing, Z. Wang, J. Sun and W. Wang, “An improved genetic algorithm with recurrent search for the job-shop scheduling problem</w:t>
      </w:r>
      <w:r w:rsidRPr="007F61CA">
        <w:rPr>
          <w:rFonts w:ascii="TH SarabunPSK" w:eastAsia="Times New Roman" w:hAnsi="TH SarabunPSK" w:cs="TH SarabunPSK"/>
          <w:noProof w:val="0"/>
          <w:sz w:val="28"/>
          <w:szCs w:val="28"/>
        </w:rPr>
        <w:t>,” Proceeding of</w:t>
      </w:r>
      <w:r w:rsidRPr="007F61CA">
        <w:rPr>
          <w:rFonts w:ascii="TH SarabunPSK" w:eastAsia="Times New Roman" w:hAnsi="TH SarabunPSK" w:cs="TH SarabunPSK"/>
          <w:noProof w:val="0"/>
          <w:sz w:val="28"/>
          <w:szCs w:val="28"/>
          <w:cs/>
          <w:lang w:bidi="th-TH"/>
        </w:rPr>
        <w:t xml:space="preserve"> </w:t>
      </w:r>
      <w:proofErr w:type="gramStart"/>
      <w:r w:rsidRPr="007F61CA">
        <w:rPr>
          <w:rFonts w:ascii="TH SarabunPSK" w:eastAsia="Times New Roman" w:hAnsi="TH SarabunPSK" w:cs="TH SarabunPSK"/>
          <w:noProof w:val="0"/>
          <w:sz w:val="28"/>
          <w:szCs w:val="28"/>
        </w:rPr>
        <w:t>The</w:t>
      </w:r>
      <w:proofErr w:type="gramEnd"/>
      <w:r w:rsidRPr="007F61CA">
        <w:rPr>
          <w:rFonts w:ascii="TH SarabunPSK" w:eastAsia="Times New Roman" w:hAnsi="TH SarabunPSK" w:cs="TH SarabunPSK"/>
          <w:noProof w:val="0"/>
          <w:sz w:val="28"/>
          <w:szCs w:val="28"/>
        </w:rPr>
        <w:t xml:space="preserve"> 6</w:t>
      </w:r>
      <w:r w:rsidRPr="007F61CA">
        <w:rPr>
          <w:rFonts w:ascii="TH SarabunPSK" w:eastAsia="Times New Roman" w:hAnsi="TH SarabunPSK" w:cs="TH SarabunPSK"/>
          <w:noProof w:val="0"/>
          <w:sz w:val="28"/>
          <w:szCs w:val="28"/>
          <w:vertAlign w:val="superscript"/>
        </w:rPr>
        <w:t>th</w:t>
      </w:r>
      <w:r w:rsidRPr="007F61CA">
        <w:rPr>
          <w:rFonts w:ascii="TH SarabunPSK" w:eastAsia="Times New Roman" w:hAnsi="TH SarabunPSK" w:cs="TH SarabunPSK"/>
          <w:noProof w:val="0"/>
          <w:sz w:val="28"/>
          <w:szCs w:val="28"/>
        </w:rPr>
        <w:t xml:space="preserve"> World Congress on Intelligent Control and Automation, China, June. 21-23, 2006, pp. 3386-3390.</w:t>
      </w:r>
    </w:p>
    <w:p w:rsidR="00D63D18" w:rsidRDefault="00D63D18" w:rsidP="00D578DB">
      <w:pPr>
        <w:spacing w:line="276" w:lineRule="auto"/>
        <w:jc w:val="both"/>
        <w:rPr>
          <w:rFonts w:ascii="TH SarabunPSK" w:hAnsi="TH SarabunPSK" w:cs="TH SarabunPSK"/>
          <w:b/>
          <w:bCs/>
          <w:i/>
          <w:iCs/>
          <w:sz w:val="28"/>
          <w:szCs w:val="28"/>
        </w:rPr>
      </w:pP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</w:rPr>
        <w:t xml:space="preserve">6.4 </w:t>
      </w: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cs/>
        </w:rPr>
        <w:t>ตัวอย่างการอ้างอิงวิทยานิพนธ์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รัตนา ทองเนื้อแปด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, “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การศึกษาความสัมพันธ์ระหว่างคุณลักษณะผู้นำกับทักษะการบริหารงานของผู้บริหารสถานศึกษา สังกัดสำนักงานเขตพื้นที่การศึกษาประถมศึกษาพระนครศรีอยุธยา เขต 2,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”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>วิทยานิพนธ์ครุศาสตรมหาบัณฑิต สาขาวิชาการบริหารการศึกษา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,</w:t>
      </w:r>
      <w:r w:rsidRPr="007F61CA">
        <w:rPr>
          <w:rFonts w:ascii="TH SarabunPSK" w:hAnsi="TH SarabunPSK" w:cs="TH SarabunPSK"/>
          <w:sz w:val="28"/>
          <w:szCs w:val="28"/>
          <w:cs/>
          <w:lang w:eastAsia="ko-KR"/>
        </w:rPr>
        <w:t xml:space="preserve"> มหาวิทยาลัยราชภัฏพระนครศรีอยุธยา</w:t>
      </w:r>
      <w:r w:rsidRPr="007F61CA">
        <w:rPr>
          <w:rFonts w:ascii="TH SarabunPSK" w:hAnsi="TH SarabunPSK" w:cs="TH SarabunPSK"/>
          <w:sz w:val="28"/>
          <w:szCs w:val="28"/>
          <w:lang w:eastAsia="ko-KR"/>
        </w:rPr>
        <w:t>, 2556.</w:t>
      </w:r>
    </w:p>
    <w:p w:rsidR="00D63D18" w:rsidRPr="000C51E6" w:rsidRDefault="00D63D18" w:rsidP="00D578DB">
      <w:pPr>
        <w:spacing w:line="276" w:lineRule="auto"/>
        <w:jc w:val="both"/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</w:pPr>
      <w:r w:rsidRPr="000C51E6"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  <w:t xml:space="preserve">6.5 </w:t>
      </w:r>
      <w:r w:rsidRPr="000C51E6">
        <w:rPr>
          <w:rFonts w:ascii="TH SarabunPSK" w:hAnsi="TH SarabunPSK" w:cs="TH SarabunPSK"/>
          <w:b/>
          <w:bCs/>
          <w:i/>
          <w:iCs/>
          <w:sz w:val="28"/>
          <w:szCs w:val="28"/>
          <w:cs/>
          <w:lang w:eastAsia="ko-KR"/>
        </w:rPr>
        <w:t>ตัวอย่างการอ้างอิงสิทธิบัตร</w:t>
      </w:r>
    </w:p>
    <w:p w:rsidR="00D63D18" w:rsidRDefault="00D63D18" w:rsidP="00D578DB">
      <w:pPr>
        <w:numPr>
          <w:ilvl w:val="0"/>
          <w:numId w:val="4"/>
        </w:numPr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z w:val="28"/>
          <w:szCs w:val="28"/>
        </w:rPr>
        <w:t xml:space="preserve">J. S. Rhee, S. W. Lee and J. </w:t>
      </w:r>
      <w:proofErr w:type="spellStart"/>
      <w:r w:rsidRPr="007F61CA">
        <w:rPr>
          <w:rFonts w:ascii="TH SarabunPSK" w:hAnsi="TH SarabunPSK" w:cs="TH SarabunPSK"/>
          <w:sz w:val="28"/>
          <w:szCs w:val="28"/>
        </w:rPr>
        <w:t>Iamchaturapatr</w:t>
      </w:r>
      <w:proofErr w:type="spellEnd"/>
      <w:r w:rsidRPr="007F61CA">
        <w:rPr>
          <w:rFonts w:ascii="TH SarabunPSK" w:hAnsi="TH SarabunPSK" w:cs="TH SarabunPSK"/>
          <w:sz w:val="28"/>
          <w:szCs w:val="28"/>
        </w:rPr>
        <w:t>, “Apparatus and Process for CO</w:t>
      </w:r>
      <w:r w:rsidRPr="007F61CA">
        <w:rPr>
          <w:rFonts w:ascii="TH SarabunPSK" w:hAnsi="TH SarabunPSK" w:cs="TH SarabunPSK"/>
          <w:sz w:val="28"/>
          <w:szCs w:val="28"/>
          <w:vertAlign w:val="subscript"/>
        </w:rPr>
        <w:t>2</w:t>
      </w:r>
      <w:r w:rsidRPr="007F61CA">
        <w:rPr>
          <w:rFonts w:ascii="TH SarabunPSK" w:hAnsi="TH SarabunPSK" w:cs="TH SarabunPSK"/>
          <w:sz w:val="28"/>
          <w:szCs w:val="28"/>
        </w:rPr>
        <w:t xml:space="preserve"> Separation and Removal Using an Absorptive Solution Containing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</w:rPr>
        <w:t>Calcium</w:t>
      </w:r>
      <w:r w:rsidRPr="007F61CA">
        <w:rPr>
          <w:rFonts w:ascii="TH SarabunPSK" w:hAnsi="TH SarabunPSK" w:cs="TH SarabunPSK"/>
          <w:sz w:val="28"/>
          <w:szCs w:val="28"/>
          <w:cs/>
        </w:rPr>
        <w:t>,</w:t>
      </w:r>
      <w:r w:rsidRPr="007F61CA">
        <w:rPr>
          <w:rFonts w:ascii="TH SarabunPSK" w:hAnsi="TH SarabunPSK" w:cs="TH SarabunPSK"/>
          <w:sz w:val="28"/>
          <w:szCs w:val="28"/>
        </w:rPr>
        <w:t>”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</w:rPr>
        <w:t>Korean</w:t>
      </w:r>
      <w:r w:rsidRPr="007F61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F61CA">
        <w:rPr>
          <w:rFonts w:ascii="TH SarabunPSK" w:hAnsi="TH SarabunPSK" w:cs="TH SarabunPSK"/>
          <w:sz w:val="28"/>
          <w:szCs w:val="28"/>
        </w:rPr>
        <w:t xml:space="preserve">Patent </w:t>
      </w:r>
      <w:r w:rsidRPr="007F61CA">
        <w:rPr>
          <w:rFonts w:ascii="TH SarabunPSK" w:hAnsi="TH SarabunPSK" w:cs="TH SarabunPSK"/>
          <w:sz w:val="28"/>
          <w:szCs w:val="28"/>
          <w:lang w:eastAsia="zh-CN"/>
        </w:rPr>
        <w:t>KR1005957920000.</w:t>
      </w:r>
    </w:p>
    <w:p w:rsidR="00143DB3" w:rsidRDefault="00143DB3" w:rsidP="00D578DB">
      <w:pPr>
        <w:spacing w:line="276" w:lineRule="auto"/>
        <w:ind w:left="400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p w:rsidR="00D63D18" w:rsidRPr="00143DB3" w:rsidRDefault="00D63D18" w:rsidP="00D578DB">
      <w:pPr>
        <w:spacing w:line="276" w:lineRule="auto"/>
        <w:jc w:val="both"/>
        <w:rPr>
          <w:rFonts w:ascii="TH SarabunPSK" w:hAnsi="TH SarabunPSK" w:cs="TH SarabunPSK"/>
          <w:b/>
          <w:bCs/>
          <w:i/>
          <w:iCs/>
          <w:sz w:val="28"/>
          <w:szCs w:val="28"/>
          <w:lang w:eastAsia="ko-KR"/>
        </w:rPr>
      </w:pP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cs/>
          <w:lang w:eastAsia="ko-KR"/>
        </w:rPr>
        <w:t>6.6</w:t>
      </w:r>
      <w:r w:rsidR="00143DB3">
        <w:rPr>
          <w:rFonts w:ascii="TH SarabunPSK" w:hAnsi="TH SarabunPSK" w:cs="TH SarabunPSK" w:hint="cs"/>
          <w:b/>
          <w:bCs/>
          <w:i/>
          <w:iCs/>
          <w:sz w:val="28"/>
          <w:szCs w:val="28"/>
          <w:cs/>
          <w:lang w:eastAsia="ko-KR"/>
        </w:rPr>
        <w:t xml:space="preserve"> </w:t>
      </w:r>
      <w:r w:rsidRPr="00143DB3">
        <w:rPr>
          <w:rFonts w:ascii="TH SarabunPSK" w:hAnsi="TH SarabunPSK" w:cs="TH SarabunPSK"/>
          <w:b/>
          <w:bCs/>
          <w:i/>
          <w:iCs/>
          <w:sz w:val="28"/>
          <w:szCs w:val="28"/>
          <w:cs/>
          <w:lang w:eastAsia="ko-KR"/>
        </w:rPr>
        <w:t>ตัวอย่างการอ้างอิงเว็บไซต์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jc w:val="thaiDistribute"/>
        <w:rPr>
          <w:rFonts w:ascii="TH SarabunPSK" w:hAnsi="TH SarabunPSK" w:cs="TH SarabunPSK"/>
          <w:spacing w:val="8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pacing w:val="8"/>
          <w:sz w:val="28"/>
          <w:szCs w:val="28"/>
          <w:cs/>
        </w:rPr>
        <w:t>อรวรรณ สัมฤทธิ์เดชขจร</w:t>
      </w:r>
      <w:r w:rsidRPr="007F61CA">
        <w:rPr>
          <w:rFonts w:ascii="TH SarabunPSK" w:hAnsi="TH SarabunPSK" w:cs="TH SarabunPSK"/>
          <w:spacing w:val="8"/>
          <w:sz w:val="28"/>
          <w:szCs w:val="28"/>
          <w:lang w:eastAsia="ko-KR"/>
        </w:rPr>
        <w:t xml:space="preserve">. </w:t>
      </w:r>
      <w:r w:rsidRPr="007F61CA">
        <w:rPr>
          <w:rFonts w:ascii="TH SarabunPSK" w:hAnsi="TH SarabunPSK" w:cs="TH SarabunPSK"/>
          <w:spacing w:val="8"/>
          <w:sz w:val="28"/>
          <w:szCs w:val="28"/>
          <w:cs/>
          <w:lang w:eastAsia="ko-KR"/>
        </w:rPr>
        <w:t>(7 มิถุนายน 2555).</w:t>
      </w:r>
      <w:r w:rsidRPr="007F61CA">
        <w:rPr>
          <w:rFonts w:ascii="TH SarabunPSK" w:hAnsi="TH SarabunPSK" w:cs="TH SarabunPSK"/>
          <w:spacing w:val="8"/>
          <w:sz w:val="28"/>
          <w:szCs w:val="28"/>
          <w:lang w:eastAsia="ko-KR"/>
        </w:rPr>
        <w:t xml:space="preserve"> </w:t>
      </w:r>
      <w:r w:rsidRPr="007F61CA">
        <w:rPr>
          <w:rFonts w:ascii="TH SarabunPSK" w:hAnsi="TH SarabunPSK" w:cs="TH SarabunPSK"/>
          <w:spacing w:val="8"/>
          <w:sz w:val="28"/>
          <w:szCs w:val="28"/>
          <w:cs/>
          <w:lang w:eastAsia="ko-KR"/>
        </w:rPr>
        <w:t>ซุปเปอร์ทราย</w:t>
      </w:r>
      <w:r w:rsidRPr="007F61CA">
        <w:rPr>
          <w:rFonts w:ascii="TH SarabunPSK" w:hAnsi="TH SarabunPSK" w:cs="TH SarabunPSK"/>
          <w:spacing w:val="8"/>
          <w:sz w:val="28"/>
          <w:szCs w:val="28"/>
          <w:lang w:eastAsia="ko-KR"/>
        </w:rPr>
        <w:t>.</w:t>
      </w:r>
      <w:r w:rsidRPr="007F61CA">
        <w:rPr>
          <w:rFonts w:ascii="TH SarabunPSK" w:hAnsi="TH SarabunPSK" w:cs="TH SarabunPSK"/>
          <w:spacing w:val="8"/>
          <w:sz w:val="28"/>
          <w:szCs w:val="28"/>
          <w:cs/>
          <w:lang w:eastAsia="ko-KR"/>
        </w:rPr>
        <w:t xml:space="preserve"> สืบค้นจาก</w:t>
      </w:r>
      <w:r w:rsidRPr="007F61CA">
        <w:rPr>
          <w:rFonts w:ascii="TH SarabunPSK" w:hAnsi="TH SarabunPSK" w:cs="TH SarabunPSK"/>
          <w:spacing w:val="8"/>
          <w:sz w:val="28"/>
          <w:szCs w:val="28"/>
        </w:rPr>
        <w:t xml:space="preserve"> http://www.mtec. or.th/</w:t>
      </w:r>
      <w:proofErr w:type="spellStart"/>
      <w:r w:rsidRPr="007F61CA">
        <w:rPr>
          <w:rFonts w:ascii="TH SarabunPSK" w:hAnsi="TH SarabunPSK" w:cs="TH SarabunPSK"/>
          <w:spacing w:val="8"/>
          <w:sz w:val="28"/>
          <w:szCs w:val="28"/>
        </w:rPr>
        <w:t>index.php?option</w:t>
      </w:r>
      <w:proofErr w:type="spellEnd"/>
      <w:r w:rsidRPr="007F61CA">
        <w:rPr>
          <w:rFonts w:ascii="TH SarabunPSK" w:hAnsi="TH SarabunPSK" w:cs="TH SarabunPSK"/>
          <w:spacing w:val="8"/>
          <w:sz w:val="28"/>
          <w:szCs w:val="28"/>
        </w:rPr>
        <w:t xml:space="preserve">=com </w:t>
      </w:r>
      <w:proofErr w:type="spellStart"/>
      <w:r w:rsidRPr="007F61CA">
        <w:rPr>
          <w:rFonts w:ascii="TH SarabunPSK" w:hAnsi="TH SarabunPSK" w:cs="TH SarabunPSK"/>
          <w:spacing w:val="8"/>
          <w:sz w:val="28"/>
          <w:szCs w:val="28"/>
        </w:rPr>
        <w:t>content&amp;task</w:t>
      </w:r>
      <w:proofErr w:type="spellEnd"/>
      <w:r w:rsidRPr="007F61CA">
        <w:rPr>
          <w:rFonts w:ascii="TH SarabunPSK" w:hAnsi="TH SarabunPSK" w:cs="TH SarabunPSK"/>
          <w:spacing w:val="8"/>
          <w:sz w:val="28"/>
          <w:szCs w:val="28"/>
        </w:rPr>
        <w:t xml:space="preserve">= </w:t>
      </w:r>
      <w:proofErr w:type="spellStart"/>
      <w:r w:rsidRPr="007F61CA">
        <w:rPr>
          <w:rFonts w:ascii="TH SarabunPSK" w:hAnsi="TH SarabunPSK" w:cs="TH SarabunPSK"/>
          <w:spacing w:val="8"/>
          <w:sz w:val="28"/>
          <w:szCs w:val="28"/>
        </w:rPr>
        <w:t>view&amp;id</w:t>
      </w:r>
      <w:proofErr w:type="spellEnd"/>
      <w:r w:rsidRPr="007F61CA">
        <w:rPr>
          <w:rFonts w:ascii="TH SarabunPSK" w:hAnsi="TH SarabunPSK" w:cs="TH SarabunPSK"/>
          <w:spacing w:val="8"/>
          <w:sz w:val="28"/>
          <w:szCs w:val="28"/>
        </w:rPr>
        <w:t>=1653&amp;Itemid=177.</w:t>
      </w:r>
    </w:p>
    <w:p w:rsidR="00D63D18" w:rsidRPr="007F61CA" w:rsidRDefault="00D63D18" w:rsidP="00D578DB">
      <w:pPr>
        <w:spacing w:line="276" w:lineRule="auto"/>
        <w:jc w:val="thaiDistribute"/>
        <w:rPr>
          <w:rFonts w:ascii="TH SarabunPSK" w:hAnsi="TH SarabunPSK" w:cs="TH SarabunPSK"/>
          <w:i/>
          <w:iCs/>
          <w:spacing w:val="-4"/>
          <w:sz w:val="28"/>
          <w:szCs w:val="28"/>
          <w:cs/>
          <w:lang w:eastAsia="ko-KR"/>
        </w:rPr>
      </w:pPr>
      <w:r w:rsidRPr="007F61CA">
        <w:rPr>
          <w:rFonts w:ascii="TH SarabunPSK" w:hAnsi="TH SarabunPSK" w:cs="TH SarabunPSK"/>
          <w:i/>
          <w:iCs/>
          <w:spacing w:val="-4"/>
          <w:sz w:val="28"/>
          <w:szCs w:val="28"/>
          <w:lang w:eastAsia="ko-KR"/>
        </w:rPr>
        <w:t xml:space="preserve">6.7 </w:t>
      </w:r>
      <w:r w:rsidRPr="007F61CA">
        <w:rPr>
          <w:rFonts w:ascii="TH SarabunPSK" w:hAnsi="TH SarabunPSK" w:cs="TH SarabunPSK"/>
          <w:i/>
          <w:iCs/>
          <w:spacing w:val="-4"/>
          <w:sz w:val="28"/>
          <w:szCs w:val="28"/>
          <w:cs/>
          <w:lang w:eastAsia="ko-KR"/>
        </w:rPr>
        <w:t>ตัวอย่างการอ้างอิงจากคู่มือ/รายงาน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jc w:val="thaiDistribute"/>
        <w:rPr>
          <w:rFonts w:ascii="TH SarabunPSK" w:hAnsi="TH SarabunPSK" w:cs="TH SarabunPSK"/>
          <w:spacing w:val="-4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pacing w:val="-4"/>
          <w:sz w:val="28"/>
          <w:szCs w:val="28"/>
          <w:cs/>
          <w:lang w:eastAsia="ko-KR"/>
        </w:rPr>
        <w:t>พระราชบัญญัติการศึกษาแห่งชาติ พ.ศ. 2542 และที่แก้ไขเพิ่มเติม (ฉบับที่ 2) พ.ศ. 2545</w:t>
      </w:r>
      <w:r w:rsidRPr="007F61CA">
        <w:rPr>
          <w:rFonts w:ascii="TH SarabunPSK" w:hAnsi="TH SarabunPSK" w:cs="TH SarabunPSK"/>
          <w:spacing w:val="-4"/>
          <w:sz w:val="28"/>
          <w:szCs w:val="28"/>
          <w:lang w:eastAsia="ko-KR"/>
        </w:rPr>
        <w:t xml:space="preserve">, </w:t>
      </w:r>
      <w:r w:rsidRPr="007F61CA">
        <w:rPr>
          <w:rFonts w:ascii="TH SarabunPSK" w:hAnsi="TH SarabunPSK" w:cs="TH SarabunPSK"/>
          <w:spacing w:val="-4"/>
          <w:sz w:val="28"/>
          <w:szCs w:val="28"/>
          <w:cs/>
          <w:lang w:eastAsia="ko-KR"/>
        </w:rPr>
        <w:t>กระทรวงศึกษาธิการ</w:t>
      </w:r>
      <w:r w:rsidRPr="007F61CA">
        <w:rPr>
          <w:rFonts w:ascii="TH SarabunPSK" w:hAnsi="TH SarabunPSK" w:cs="TH SarabunPSK"/>
          <w:spacing w:val="-4"/>
          <w:sz w:val="28"/>
          <w:szCs w:val="28"/>
          <w:lang w:eastAsia="ko-KR"/>
        </w:rPr>
        <w:t xml:space="preserve">, </w:t>
      </w:r>
      <w:r w:rsidRPr="007F61CA">
        <w:rPr>
          <w:rFonts w:ascii="TH SarabunPSK" w:hAnsi="TH SarabunPSK" w:cs="TH SarabunPSK"/>
          <w:spacing w:val="-4"/>
          <w:sz w:val="28"/>
          <w:szCs w:val="28"/>
          <w:cs/>
          <w:lang w:eastAsia="ko-KR"/>
        </w:rPr>
        <w:t>2549.</w:t>
      </w:r>
    </w:p>
    <w:p w:rsidR="00D63D18" w:rsidRPr="007F61CA" w:rsidRDefault="00D63D18" w:rsidP="00D578DB">
      <w:pPr>
        <w:numPr>
          <w:ilvl w:val="0"/>
          <w:numId w:val="4"/>
        </w:numPr>
        <w:spacing w:line="276" w:lineRule="auto"/>
        <w:jc w:val="thaiDistribute"/>
        <w:rPr>
          <w:rFonts w:ascii="TH SarabunPSK" w:hAnsi="TH SarabunPSK" w:cs="TH SarabunPSK"/>
          <w:spacing w:val="-4"/>
          <w:sz w:val="28"/>
          <w:szCs w:val="28"/>
          <w:lang w:eastAsia="ko-KR"/>
        </w:rPr>
      </w:pPr>
      <w:r w:rsidRPr="007F61CA">
        <w:rPr>
          <w:rFonts w:ascii="TH SarabunPSK" w:hAnsi="TH SarabunPSK" w:cs="TH SarabunPSK"/>
          <w:spacing w:val="-4"/>
          <w:sz w:val="28"/>
          <w:szCs w:val="28"/>
          <w:cs/>
          <w:lang w:eastAsia="ko-KR"/>
        </w:rPr>
        <w:t>คู่มือการดำเนินงานการควบคุมภายในเพื่อพัฒนาการศึกษา</w:t>
      </w:r>
      <w:r w:rsidRPr="007F61CA">
        <w:rPr>
          <w:rFonts w:ascii="TH SarabunPSK" w:hAnsi="TH SarabunPSK" w:cs="TH SarabunPSK"/>
          <w:spacing w:val="-4"/>
          <w:sz w:val="28"/>
          <w:szCs w:val="28"/>
          <w:lang w:eastAsia="ko-KR"/>
        </w:rPr>
        <w:t xml:space="preserve">, </w:t>
      </w:r>
      <w:r w:rsidRPr="007F61CA">
        <w:rPr>
          <w:rFonts w:ascii="TH SarabunPSK" w:hAnsi="TH SarabunPSK" w:cs="TH SarabunPSK"/>
          <w:spacing w:val="-4"/>
          <w:sz w:val="28"/>
          <w:szCs w:val="28"/>
          <w:cs/>
          <w:lang w:eastAsia="ko-KR"/>
        </w:rPr>
        <w:t>สำนักงานคณะกรรมการการศึกษาขั้นพื้นฐาน</w:t>
      </w:r>
      <w:r w:rsidRPr="007F61CA">
        <w:rPr>
          <w:rFonts w:ascii="TH SarabunPSK" w:hAnsi="TH SarabunPSK" w:cs="TH SarabunPSK"/>
          <w:spacing w:val="-4"/>
          <w:sz w:val="28"/>
          <w:szCs w:val="28"/>
          <w:lang w:eastAsia="ko-KR"/>
        </w:rPr>
        <w:t>, 2552.</w:t>
      </w:r>
    </w:p>
    <w:bookmarkEnd w:id="5"/>
    <w:p w:rsidR="00D63D18" w:rsidRPr="007F61CA" w:rsidRDefault="00D63D18" w:rsidP="00D578DB">
      <w:pPr>
        <w:spacing w:line="276" w:lineRule="auto"/>
        <w:jc w:val="both"/>
        <w:rPr>
          <w:rStyle w:val="a5"/>
          <w:rFonts w:ascii="TH SarabunPSK" w:hAnsi="TH SarabunPSK" w:cs="TH SarabunPSK"/>
          <w:b w:val="0"/>
          <w:bCs w:val="0"/>
          <w:sz w:val="28"/>
          <w:szCs w:val="28"/>
          <w:u w:val="single"/>
          <w:lang w:eastAsia="ko-KR"/>
        </w:rPr>
      </w:pPr>
    </w:p>
    <w:p w:rsidR="00D63D18" w:rsidRPr="007F61CA" w:rsidRDefault="00D63D18" w:rsidP="00D578DB">
      <w:pPr>
        <w:spacing w:line="276" w:lineRule="auto"/>
        <w:jc w:val="both"/>
        <w:rPr>
          <w:rStyle w:val="a5"/>
          <w:rFonts w:ascii="TH SarabunPSK" w:hAnsi="TH SarabunPSK" w:cs="TH SarabunPSK"/>
          <w:b w:val="0"/>
          <w:bCs w:val="0"/>
          <w:sz w:val="28"/>
          <w:szCs w:val="28"/>
          <w:u w:val="single"/>
          <w:lang w:eastAsia="ko-KR"/>
        </w:rPr>
      </w:pPr>
    </w:p>
    <w:p w:rsidR="00D63D18" w:rsidRPr="007F61CA" w:rsidRDefault="00D63D18" w:rsidP="00D578DB">
      <w:pPr>
        <w:spacing w:line="276" w:lineRule="auto"/>
        <w:jc w:val="thaiDistribute"/>
        <w:rPr>
          <w:rFonts w:ascii="TH SarabunPSK" w:hAnsi="TH SarabunPSK" w:cs="TH SarabunPSK"/>
          <w:sz w:val="28"/>
          <w:szCs w:val="28"/>
          <w:lang w:eastAsia="ko-KR"/>
        </w:rPr>
      </w:pPr>
    </w:p>
    <w:sectPr w:rsidR="00D63D18" w:rsidRPr="007F61CA" w:rsidSect="00D63F3A">
      <w:type w:val="continuous"/>
      <w:pgSz w:w="11907" w:h="16840" w:code="9"/>
      <w:pgMar w:top="1440" w:right="1440" w:bottom="1440" w:left="1440" w:header="0" w:footer="0" w:gutter="0"/>
      <w:cols w:space="39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2796" w:rsidRDefault="00C12796" w:rsidP="009D3773">
      <w:r>
        <w:separator/>
      </w:r>
    </w:p>
  </w:endnote>
  <w:endnote w:type="continuationSeparator" w:id="0">
    <w:p w:rsidR="00C12796" w:rsidRDefault="00C12796" w:rsidP="009D37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opi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arabun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625B5" w:rsidRPr="00934EB9" w:rsidRDefault="002625B5">
    <w:pPr>
      <w:pStyle w:val="ac"/>
      <w:jc w:val="center"/>
      <w:rPr>
        <w:rFonts w:ascii="Angsana New" w:hAnsi="Angsana New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2796" w:rsidRDefault="00C12796" w:rsidP="009D3773">
      <w:r>
        <w:separator/>
      </w:r>
    </w:p>
  </w:footnote>
  <w:footnote w:type="continuationSeparator" w:id="0">
    <w:p w:rsidR="00C12796" w:rsidRDefault="00C12796" w:rsidP="009D37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C4D1E"/>
    <w:multiLevelType w:val="hybridMultilevel"/>
    <w:tmpl w:val="A0C8C69C"/>
    <w:lvl w:ilvl="0" w:tplc="65C834B6">
      <w:start w:val="1"/>
      <w:numFmt w:val="decimal"/>
      <w:lvlText w:val="[%1]"/>
      <w:lvlJc w:val="left"/>
      <w:pPr>
        <w:tabs>
          <w:tab w:val="num" w:pos="400"/>
        </w:tabs>
        <w:ind w:left="400" w:hanging="400"/>
      </w:pPr>
      <w:rPr>
        <w:rFonts w:cs="Times New Roman" w:hint="default"/>
      </w:rPr>
    </w:lvl>
    <w:lvl w:ilvl="1" w:tplc="04090019">
      <w:start w:val="1"/>
      <w:numFmt w:val="upperLetter"/>
      <w:lvlText w:val="%2."/>
      <w:lvlJc w:val="left"/>
      <w:pPr>
        <w:tabs>
          <w:tab w:val="num" w:pos="800"/>
        </w:tabs>
        <w:ind w:left="800" w:hanging="40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0"/>
        </w:tabs>
        <w:ind w:left="1200" w:hanging="40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00"/>
        </w:tabs>
        <w:ind w:left="1600" w:hanging="400"/>
      </w:pPr>
      <w:rPr>
        <w:rFonts w:cs="Times New Roman"/>
      </w:rPr>
    </w:lvl>
    <w:lvl w:ilvl="4" w:tplc="04090019">
      <w:start w:val="1"/>
      <w:numFmt w:val="upperLetter"/>
      <w:lvlText w:val="%5."/>
      <w:lvlJc w:val="left"/>
      <w:pPr>
        <w:tabs>
          <w:tab w:val="num" w:pos="2000"/>
        </w:tabs>
        <w:ind w:left="2000" w:hanging="40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00"/>
        </w:tabs>
        <w:ind w:left="2400" w:hanging="40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00"/>
        </w:tabs>
        <w:ind w:left="2800" w:hanging="400"/>
      </w:pPr>
      <w:rPr>
        <w:rFonts w:cs="Times New Roman"/>
      </w:rPr>
    </w:lvl>
    <w:lvl w:ilvl="7" w:tplc="04090019">
      <w:start w:val="1"/>
      <w:numFmt w:val="upperLetter"/>
      <w:lvlText w:val="%8."/>
      <w:lvlJc w:val="left"/>
      <w:pPr>
        <w:tabs>
          <w:tab w:val="num" w:pos="3200"/>
        </w:tabs>
        <w:ind w:left="3200" w:hanging="40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600"/>
        </w:tabs>
        <w:ind w:left="3600" w:hanging="400"/>
      </w:pPr>
      <w:rPr>
        <w:rFonts w:cs="Times New Roman"/>
      </w:rPr>
    </w:lvl>
  </w:abstractNum>
  <w:abstractNum w:abstractNumId="1" w15:restartNumberingAfterBreak="0">
    <w:nsid w:val="201A44C1"/>
    <w:multiLevelType w:val="hybridMultilevel"/>
    <w:tmpl w:val="94785A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085518"/>
    <w:multiLevelType w:val="multilevel"/>
    <w:tmpl w:val="04CC68D8"/>
    <w:lvl w:ilvl="0">
      <w:start w:val="4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ascii="TH SarabunPSK" w:hAnsi="TH SarabunPSK" w:cs="TH SarabunPSK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3" w15:restartNumberingAfterBreak="0">
    <w:nsid w:val="32EF486E"/>
    <w:multiLevelType w:val="multilevel"/>
    <w:tmpl w:val="F476084C"/>
    <w:lvl w:ilvl="0">
      <w:start w:val="4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38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0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272" w:hanging="1440"/>
      </w:pPr>
      <w:rPr>
        <w:rFonts w:hint="default"/>
      </w:rPr>
    </w:lvl>
  </w:abstractNum>
  <w:abstractNum w:abstractNumId="4" w15:restartNumberingAfterBreak="0">
    <w:nsid w:val="51E16AE9"/>
    <w:multiLevelType w:val="hybridMultilevel"/>
    <w:tmpl w:val="D56C38B0"/>
    <w:lvl w:ilvl="0" w:tplc="71F2CD2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gsana New" w:eastAsia="Times New Roman" w:hAnsi="Angsana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 w15:restartNumberingAfterBreak="0">
    <w:nsid w:val="68FA1493"/>
    <w:multiLevelType w:val="hybridMultilevel"/>
    <w:tmpl w:val="1D78EDEE"/>
    <w:lvl w:ilvl="0" w:tplc="EA00C0FE">
      <w:start w:val="1"/>
      <w:numFmt w:val="bullet"/>
      <w:lvlText w:val="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16"/>
      </w:rPr>
    </w:lvl>
    <w:lvl w:ilvl="1" w:tplc="04090003">
      <w:start w:val="1"/>
      <w:numFmt w:val="bullet"/>
      <w:lvlText w:val=""/>
      <w:lvlJc w:val="left"/>
      <w:pPr>
        <w:tabs>
          <w:tab w:val="num" w:pos="1200"/>
        </w:tabs>
        <w:ind w:left="120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600"/>
        </w:tabs>
        <w:ind w:left="16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2000"/>
        </w:tabs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400"/>
        </w:tabs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800"/>
        </w:tabs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3200"/>
        </w:tabs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600"/>
        </w:tabs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4000"/>
        </w:tabs>
        <w:ind w:left="4000" w:hanging="400"/>
      </w:pPr>
      <w:rPr>
        <w:rFonts w:ascii="Wingdings" w:hAnsi="Wingdings" w:hint="default"/>
      </w:rPr>
    </w:lvl>
  </w:abstractNum>
  <w:abstractNum w:abstractNumId="7" w15:restartNumberingAfterBreak="0">
    <w:nsid w:val="73B53BA5"/>
    <w:multiLevelType w:val="multilevel"/>
    <w:tmpl w:val="F45C317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0"/>
  </w:num>
  <w:num w:numId="5">
    <w:abstractNumId w:val="5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doNotTrackMoves/>
  <w:defaultTabStop w:val="720"/>
  <w:doNotHyphenateCaps/>
  <w:drawingGridHorizontalSpacing w:val="12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B557E"/>
    <w:rsid w:val="00000496"/>
    <w:rsid w:val="00000E5A"/>
    <w:rsid w:val="00002D5D"/>
    <w:rsid w:val="000031A2"/>
    <w:rsid w:val="000079EE"/>
    <w:rsid w:val="00010E0F"/>
    <w:rsid w:val="00015D95"/>
    <w:rsid w:val="00017B4D"/>
    <w:rsid w:val="000222D3"/>
    <w:rsid w:val="00031A1A"/>
    <w:rsid w:val="000334BB"/>
    <w:rsid w:val="00036462"/>
    <w:rsid w:val="00037F65"/>
    <w:rsid w:val="00041957"/>
    <w:rsid w:val="00041A2F"/>
    <w:rsid w:val="00045F01"/>
    <w:rsid w:val="00050097"/>
    <w:rsid w:val="000539C2"/>
    <w:rsid w:val="000550C9"/>
    <w:rsid w:val="00057100"/>
    <w:rsid w:val="00067502"/>
    <w:rsid w:val="000701A3"/>
    <w:rsid w:val="00074C31"/>
    <w:rsid w:val="000751A9"/>
    <w:rsid w:val="00077F84"/>
    <w:rsid w:val="000833B8"/>
    <w:rsid w:val="00085D3A"/>
    <w:rsid w:val="000879E1"/>
    <w:rsid w:val="00094DF8"/>
    <w:rsid w:val="000979B7"/>
    <w:rsid w:val="000A1A38"/>
    <w:rsid w:val="000A2D21"/>
    <w:rsid w:val="000A5425"/>
    <w:rsid w:val="000B1C86"/>
    <w:rsid w:val="000B4C7A"/>
    <w:rsid w:val="000B5AB6"/>
    <w:rsid w:val="000B6D39"/>
    <w:rsid w:val="000B7566"/>
    <w:rsid w:val="000B7DD8"/>
    <w:rsid w:val="000C112C"/>
    <w:rsid w:val="000C157F"/>
    <w:rsid w:val="000C51E6"/>
    <w:rsid w:val="000C6176"/>
    <w:rsid w:val="000D0C7F"/>
    <w:rsid w:val="000D0DA3"/>
    <w:rsid w:val="000D11E6"/>
    <w:rsid w:val="000D1DFE"/>
    <w:rsid w:val="000D2D95"/>
    <w:rsid w:val="000D7D03"/>
    <w:rsid w:val="000E14BA"/>
    <w:rsid w:val="000F3FF3"/>
    <w:rsid w:val="000F406D"/>
    <w:rsid w:val="000F504B"/>
    <w:rsid w:val="001029E2"/>
    <w:rsid w:val="0010334F"/>
    <w:rsid w:val="001037B4"/>
    <w:rsid w:val="0010633C"/>
    <w:rsid w:val="00110AF1"/>
    <w:rsid w:val="001137D0"/>
    <w:rsid w:val="00114943"/>
    <w:rsid w:val="0011519F"/>
    <w:rsid w:val="00117DC5"/>
    <w:rsid w:val="001204E4"/>
    <w:rsid w:val="00126CE7"/>
    <w:rsid w:val="00132C9F"/>
    <w:rsid w:val="00136817"/>
    <w:rsid w:val="001369AE"/>
    <w:rsid w:val="00143C7B"/>
    <w:rsid w:val="00143DB3"/>
    <w:rsid w:val="00144A6A"/>
    <w:rsid w:val="00146596"/>
    <w:rsid w:val="00147A93"/>
    <w:rsid w:val="001570EF"/>
    <w:rsid w:val="00162960"/>
    <w:rsid w:val="00166383"/>
    <w:rsid w:val="00173276"/>
    <w:rsid w:val="00174A49"/>
    <w:rsid w:val="00174CEE"/>
    <w:rsid w:val="00177926"/>
    <w:rsid w:val="001805D7"/>
    <w:rsid w:val="001864A8"/>
    <w:rsid w:val="00195E08"/>
    <w:rsid w:val="001A2169"/>
    <w:rsid w:val="001A2FA7"/>
    <w:rsid w:val="001A3C46"/>
    <w:rsid w:val="001B096E"/>
    <w:rsid w:val="001B1E85"/>
    <w:rsid w:val="001C0DDE"/>
    <w:rsid w:val="001C4A63"/>
    <w:rsid w:val="001C6C8B"/>
    <w:rsid w:val="001D2736"/>
    <w:rsid w:val="001D429D"/>
    <w:rsid w:val="001E0B54"/>
    <w:rsid w:val="001F0FAB"/>
    <w:rsid w:val="001F40A9"/>
    <w:rsid w:val="0020214B"/>
    <w:rsid w:val="00204700"/>
    <w:rsid w:val="002047DC"/>
    <w:rsid w:val="00205103"/>
    <w:rsid w:val="002123E6"/>
    <w:rsid w:val="00221569"/>
    <w:rsid w:val="00223AA1"/>
    <w:rsid w:val="00233A9A"/>
    <w:rsid w:val="0023425C"/>
    <w:rsid w:val="00236A23"/>
    <w:rsid w:val="00240EE9"/>
    <w:rsid w:val="00242540"/>
    <w:rsid w:val="002478FD"/>
    <w:rsid w:val="00252812"/>
    <w:rsid w:val="00261375"/>
    <w:rsid w:val="002625B5"/>
    <w:rsid w:val="002743C5"/>
    <w:rsid w:val="002848F9"/>
    <w:rsid w:val="00285A60"/>
    <w:rsid w:val="00286CEF"/>
    <w:rsid w:val="00290316"/>
    <w:rsid w:val="00290ABA"/>
    <w:rsid w:val="002956FF"/>
    <w:rsid w:val="00296CDE"/>
    <w:rsid w:val="0029749F"/>
    <w:rsid w:val="002A4415"/>
    <w:rsid w:val="002B034C"/>
    <w:rsid w:val="002B433A"/>
    <w:rsid w:val="002B4B19"/>
    <w:rsid w:val="002C038F"/>
    <w:rsid w:val="002C16C7"/>
    <w:rsid w:val="002D16A5"/>
    <w:rsid w:val="002E0261"/>
    <w:rsid w:val="002E16E8"/>
    <w:rsid w:val="002F391E"/>
    <w:rsid w:val="002F67EC"/>
    <w:rsid w:val="002F7975"/>
    <w:rsid w:val="00302F6F"/>
    <w:rsid w:val="00316DC6"/>
    <w:rsid w:val="00316F5B"/>
    <w:rsid w:val="003207F9"/>
    <w:rsid w:val="00325FD3"/>
    <w:rsid w:val="003267E1"/>
    <w:rsid w:val="00331D06"/>
    <w:rsid w:val="003413FC"/>
    <w:rsid w:val="00341CF3"/>
    <w:rsid w:val="00342312"/>
    <w:rsid w:val="00343FBD"/>
    <w:rsid w:val="00344364"/>
    <w:rsid w:val="0035375D"/>
    <w:rsid w:val="00355BC3"/>
    <w:rsid w:val="00356ED6"/>
    <w:rsid w:val="00360D9D"/>
    <w:rsid w:val="00363971"/>
    <w:rsid w:val="00365416"/>
    <w:rsid w:val="00376F8C"/>
    <w:rsid w:val="00377C35"/>
    <w:rsid w:val="003807CB"/>
    <w:rsid w:val="0038330F"/>
    <w:rsid w:val="00384B5A"/>
    <w:rsid w:val="00384C9C"/>
    <w:rsid w:val="00384E65"/>
    <w:rsid w:val="00387D95"/>
    <w:rsid w:val="00391698"/>
    <w:rsid w:val="003933E5"/>
    <w:rsid w:val="00395453"/>
    <w:rsid w:val="00397896"/>
    <w:rsid w:val="003A2953"/>
    <w:rsid w:val="003A5EA1"/>
    <w:rsid w:val="003B2E07"/>
    <w:rsid w:val="003C2815"/>
    <w:rsid w:val="003C3263"/>
    <w:rsid w:val="003C35FB"/>
    <w:rsid w:val="003C3E13"/>
    <w:rsid w:val="003C52F6"/>
    <w:rsid w:val="003D34F2"/>
    <w:rsid w:val="003D3852"/>
    <w:rsid w:val="003D7ED1"/>
    <w:rsid w:val="003E0A60"/>
    <w:rsid w:val="003E2DE6"/>
    <w:rsid w:val="00405E52"/>
    <w:rsid w:val="004104FB"/>
    <w:rsid w:val="00413298"/>
    <w:rsid w:val="004137C9"/>
    <w:rsid w:val="0042638C"/>
    <w:rsid w:val="004270D1"/>
    <w:rsid w:val="00433350"/>
    <w:rsid w:val="00444316"/>
    <w:rsid w:val="00451457"/>
    <w:rsid w:val="004569F3"/>
    <w:rsid w:val="00456C7B"/>
    <w:rsid w:val="00466C7E"/>
    <w:rsid w:val="00466D83"/>
    <w:rsid w:val="0046752F"/>
    <w:rsid w:val="004714C0"/>
    <w:rsid w:val="00475281"/>
    <w:rsid w:val="00475809"/>
    <w:rsid w:val="00480F2B"/>
    <w:rsid w:val="0048371D"/>
    <w:rsid w:val="00485279"/>
    <w:rsid w:val="00491A90"/>
    <w:rsid w:val="00496471"/>
    <w:rsid w:val="004B3116"/>
    <w:rsid w:val="004B5690"/>
    <w:rsid w:val="004B63D1"/>
    <w:rsid w:val="004C1543"/>
    <w:rsid w:val="004D1CD0"/>
    <w:rsid w:val="004D5B4E"/>
    <w:rsid w:val="004D7522"/>
    <w:rsid w:val="004E02BD"/>
    <w:rsid w:val="004E0D07"/>
    <w:rsid w:val="004E13FF"/>
    <w:rsid w:val="004E2A70"/>
    <w:rsid w:val="004E5F60"/>
    <w:rsid w:val="004F692D"/>
    <w:rsid w:val="004F75A4"/>
    <w:rsid w:val="0050250F"/>
    <w:rsid w:val="00502AD8"/>
    <w:rsid w:val="00515B00"/>
    <w:rsid w:val="005206ED"/>
    <w:rsid w:val="005210A0"/>
    <w:rsid w:val="005234CF"/>
    <w:rsid w:val="00527A82"/>
    <w:rsid w:val="005333E5"/>
    <w:rsid w:val="00540D24"/>
    <w:rsid w:val="00541581"/>
    <w:rsid w:val="00541B04"/>
    <w:rsid w:val="00550EB6"/>
    <w:rsid w:val="00551008"/>
    <w:rsid w:val="00552E3C"/>
    <w:rsid w:val="005601B2"/>
    <w:rsid w:val="00564E05"/>
    <w:rsid w:val="00566567"/>
    <w:rsid w:val="00570AC1"/>
    <w:rsid w:val="00573690"/>
    <w:rsid w:val="005737FB"/>
    <w:rsid w:val="0057420D"/>
    <w:rsid w:val="00575D7E"/>
    <w:rsid w:val="00580659"/>
    <w:rsid w:val="005857A5"/>
    <w:rsid w:val="00587D9C"/>
    <w:rsid w:val="005919E9"/>
    <w:rsid w:val="00592DBA"/>
    <w:rsid w:val="005941A5"/>
    <w:rsid w:val="0059450F"/>
    <w:rsid w:val="00595E4B"/>
    <w:rsid w:val="005A271E"/>
    <w:rsid w:val="005A2D52"/>
    <w:rsid w:val="005A5C3C"/>
    <w:rsid w:val="005B0736"/>
    <w:rsid w:val="005B0CEA"/>
    <w:rsid w:val="005B1690"/>
    <w:rsid w:val="005B1AB5"/>
    <w:rsid w:val="005C125C"/>
    <w:rsid w:val="005C349A"/>
    <w:rsid w:val="005C4947"/>
    <w:rsid w:val="005C5539"/>
    <w:rsid w:val="005D3009"/>
    <w:rsid w:val="005D49B7"/>
    <w:rsid w:val="005D60EF"/>
    <w:rsid w:val="005D71F0"/>
    <w:rsid w:val="005E1E15"/>
    <w:rsid w:val="005E382A"/>
    <w:rsid w:val="005F3878"/>
    <w:rsid w:val="005F578D"/>
    <w:rsid w:val="00600BB9"/>
    <w:rsid w:val="00604B9D"/>
    <w:rsid w:val="00606136"/>
    <w:rsid w:val="00612159"/>
    <w:rsid w:val="0061236D"/>
    <w:rsid w:val="00614C31"/>
    <w:rsid w:val="00626CF2"/>
    <w:rsid w:val="0063079C"/>
    <w:rsid w:val="00637807"/>
    <w:rsid w:val="00640223"/>
    <w:rsid w:val="00644083"/>
    <w:rsid w:val="00655B2A"/>
    <w:rsid w:val="00657A89"/>
    <w:rsid w:val="006631A4"/>
    <w:rsid w:val="00664576"/>
    <w:rsid w:val="00673846"/>
    <w:rsid w:val="006840E7"/>
    <w:rsid w:val="0068453F"/>
    <w:rsid w:val="00685468"/>
    <w:rsid w:val="00686240"/>
    <w:rsid w:val="00687566"/>
    <w:rsid w:val="00695590"/>
    <w:rsid w:val="00696D59"/>
    <w:rsid w:val="006978BB"/>
    <w:rsid w:val="006A0254"/>
    <w:rsid w:val="006A04D1"/>
    <w:rsid w:val="006A20BE"/>
    <w:rsid w:val="006A385D"/>
    <w:rsid w:val="006A6C6E"/>
    <w:rsid w:val="006B497F"/>
    <w:rsid w:val="006C269E"/>
    <w:rsid w:val="006C2CF6"/>
    <w:rsid w:val="006C44A1"/>
    <w:rsid w:val="006C4BAD"/>
    <w:rsid w:val="006D597E"/>
    <w:rsid w:val="006D74E5"/>
    <w:rsid w:val="006D7671"/>
    <w:rsid w:val="006E08F8"/>
    <w:rsid w:val="006E107E"/>
    <w:rsid w:val="006E194A"/>
    <w:rsid w:val="006E4864"/>
    <w:rsid w:val="006F0745"/>
    <w:rsid w:val="006F430F"/>
    <w:rsid w:val="006F7A88"/>
    <w:rsid w:val="00705D1B"/>
    <w:rsid w:val="00710B13"/>
    <w:rsid w:val="0071210C"/>
    <w:rsid w:val="00713249"/>
    <w:rsid w:val="00713679"/>
    <w:rsid w:val="00715085"/>
    <w:rsid w:val="00715EFF"/>
    <w:rsid w:val="0072362B"/>
    <w:rsid w:val="00725932"/>
    <w:rsid w:val="0073234D"/>
    <w:rsid w:val="00735B50"/>
    <w:rsid w:val="00746F50"/>
    <w:rsid w:val="00755925"/>
    <w:rsid w:val="00760972"/>
    <w:rsid w:val="00762C63"/>
    <w:rsid w:val="00762FBE"/>
    <w:rsid w:val="007761C9"/>
    <w:rsid w:val="0078318E"/>
    <w:rsid w:val="0078545E"/>
    <w:rsid w:val="007860CA"/>
    <w:rsid w:val="007877DE"/>
    <w:rsid w:val="00790CE9"/>
    <w:rsid w:val="00792D0E"/>
    <w:rsid w:val="007958AE"/>
    <w:rsid w:val="00796412"/>
    <w:rsid w:val="007A0117"/>
    <w:rsid w:val="007A53AB"/>
    <w:rsid w:val="007A5B78"/>
    <w:rsid w:val="007B461C"/>
    <w:rsid w:val="007B4A5A"/>
    <w:rsid w:val="007B4DD6"/>
    <w:rsid w:val="007C65F3"/>
    <w:rsid w:val="007D13E7"/>
    <w:rsid w:val="007D3908"/>
    <w:rsid w:val="007D40A7"/>
    <w:rsid w:val="007D45E6"/>
    <w:rsid w:val="007E65A1"/>
    <w:rsid w:val="007E7731"/>
    <w:rsid w:val="007F0120"/>
    <w:rsid w:val="007F09EC"/>
    <w:rsid w:val="007F2978"/>
    <w:rsid w:val="007F34FA"/>
    <w:rsid w:val="007F4540"/>
    <w:rsid w:val="007F61CA"/>
    <w:rsid w:val="00803382"/>
    <w:rsid w:val="00810192"/>
    <w:rsid w:val="0081508F"/>
    <w:rsid w:val="008168CD"/>
    <w:rsid w:val="00816B4B"/>
    <w:rsid w:val="0081747E"/>
    <w:rsid w:val="00824C8F"/>
    <w:rsid w:val="00830036"/>
    <w:rsid w:val="00841A2B"/>
    <w:rsid w:val="00853686"/>
    <w:rsid w:val="00861E55"/>
    <w:rsid w:val="00861F57"/>
    <w:rsid w:val="00862634"/>
    <w:rsid w:val="008657A9"/>
    <w:rsid w:val="00873B2F"/>
    <w:rsid w:val="00880010"/>
    <w:rsid w:val="00882FC6"/>
    <w:rsid w:val="008866DD"/>
    <w:rsid w:val="008871E7"/>
    <w:rsid w:val="008873FD"/>
    <w:rsid w:val="0089395F"/>
    <w:rsid w:val="008951EC"/>
    <w:rsid w:val="00895D45"/>
    <w:rsid w:val="008A26B9"/>
    <w:rsid w:val="008C1EBA"/>
    <w:rsid w:val="008C6076"/>
    <w:rsid w:val="008C7708"/>
    <w:rsid w:val="008D4694"/>
    <w:rsid w:val="008D5AA8"/>
    <w:rsid w:val="008D7C65"/>
    <w:rsid w:val="008E219F"/>
    <w:rsid w:val="008E7A98"/>
    <w:rsid w:val="008F0D6E"/>
    <w:rsid w:val="008F5E46"/>
    <w:rsid w:val="00904CB9"/>
    <w:rsid w:val="0090646F"/>
    <w:rsid w:val="009071C6"/>
    <w:rsid w:val="009160A9"/>
    <w:rsid w:val="00916AE4"/>
    <w:rsid w:val="009311FE"/>
    <w:rsid w:val="00933BB4"/>
    <w:rsid w:val="00933CC3"/>
    <w:rsid w:val="00934EB9"/>
    <w:rsid w:val="00941DD4"/>
    <w:rsid w:val="00943BC9"/>
    <w:rsid w:val="00944281"/>
    <w:rsid w:val="00944C41"/>
    <w:rsid w:val="009475C4"/>
    <w:rsid w:val="00956CFB"/>
    <w:rsid w:val="00957F56"/>
    <w:rsid w:val="00960735"/>
    <w:rsid w:val="0096477D"/>
    <w:rsid w:val="009701D7"/>
    <w:rsid w:val="00974C5C"/>
    <w:rsid w:val="0097759B"/>
    <w:rsid w:val="00980503"/>
    <w:rsid w:val="009838AF"/>
    <w:rsid w:val="00985DB2"/>
    <w:rsid w:val="00992725"/>
    <w:rsid w:val="009A4BE8"/>
    <w:rsid w:val="009A7D33"/>
    <w:rsid w:val="009B4103"/>
    <w:rsid w:val="009C7B30"/>
    <w:rsid w:val="009C7F25"/>
    <w:rsid w:val="009D2F68"/>
    <w:rsid w:val="009D3773"/>
    <w:rsid w:val="009D76C3"/>
    <w:rsid w:val="009E105D"/>
    <w:rsid w:val="009E13D3"/>
    <w:rsid w:val="009E2E6B"/>
    <w:rsid w:val="009E70E0"/>
    <w:rsid w:val="009F0832"/>
    <w:rsid w:val="009F3E7B"/>
    <w:rsid w:val="00A01EBB"/>
    <w:rsid w:val="00A06CED"/>
    <w:rsid w:val="00A11D7E"/>
    <w:rsid w:val="00A1271E"/>
    <w:rsid w:val="00A3234C"/>
    <w:rsid w:val="00A44C37"/>
    <w:rsid w:val="00A46618"/>
    <w:rsid w:val="00A46EF5"/>
    <w:rsid w:val="00A47A69"/>
    <w:rsid w:val="00A51F1E"/>
    <w:rsid w:val="00A53B39"/>
    <w:rsid w:val="00A57976"/>
    <w:rsid w:val="00A61749"/>
    <w:rsid w:val="00A61FAA"/>
    <w:rsid w:val="00A63579"/>
    <w:rsid w:val="00A6405E"/>
    <w:rsid w:val="00A6478A"/>
    <w:rsid w:val="00A6523A"/>
    <w:rsid w:val="00A6621B"/>
    <w:rsid w:val="00A700DE"/>
    <w:rsid w:val="00A71C12"/>
    <w:rsid w:val="00A722E7"/>
    <w:rsid w:val="00A773BB"/>
    <w:rsid w:val="00A81446"/>
    <w:rsid w:val="00A876B7"/>
    <w:rsid w:val="00A901A7"/>
    <w:rsid w:val="00A93F00"/>
    <w:rsid w:val="00A95876"/>
    <w:rsid w:val="00A9666E"/>
    <w:rsid w:val="00A96CAE"/>
    <w:rsid w:val="00AA2180"/>
    <w:rsid w:val="00AA51C4"/>
    <w:rsid w:val="00AB2F0F"/>
    <w:rsid w:val="00AB74EB"/>
    <w:rsid w:val="00AB75A0"/>
    <w:rsid w:val="00AC24A1"/>
    <w:rsid w:val="00AC291E"/>
    <w:rsid w:val="00AC3C14"/>
    <w:rsid w:val="00AC4797"/>
    <w:rsid w:val="00AC53F9"/>
    <w:rsid w:val="00AC65C3"/>
    <w:rsid w:val="00AC7F49"/>
    <w:rsid w:val="00AD0D4B"/>
    <w:rsid w:val="00AD7869"/>
    <w:rsid w:val="00AE06DE"/>
    <w:rsid w:val="00AE5078"/>
    <w:rsid w:val="00AF0281"/>
    <w:rsid w:val="00AF09A1"/>
    <w:rsid w:val="00B0535A"/>
    <w:rsid w:val="00B07C8D"/>
    <w:rsid w:val="00B15037"/>
    <w:rsid w:val="00B17C56"/>
    <w:rsid w:val="00B243FE"/>
    <w:rsid w:val="00B26361"/>
    <w:rsid w:val="00B27092"/>
    <w:rsid w:val="00B3672B"/>
    <w:rsid w:val="00B40BE6"/>
    <w:rsid w:val="00B42611"/>
    <w:rsid w:val="00B466F5"/>
    <w:rsid w:val="00B57FA0"/>
    <w:rsid w:val="00B645FD"/>
    <w:rsid w:val="00B71B01"/>
    <w:rsid w:val="00B81C9B"/>
    <w:rsid w:val="00B823C2"/>
    <w:rsid w:val="00B86C5E"/>
    <w:rsid w:val="00B9188D"/>
    <w:rsid w:val="00B97728"/>
    <w:rsid w:val="00BB39ED"/>
    <w:rsid w:val="00BB3EA2"/>
    <w:rsid w:val="00BB3F5C"/>
    <w:rsid w:val="00BB557E"/>
    <w:rsid w:val="00BB6DEF"/>
    <w:rsid w:val="00BD435D"/>
    <w:rsid w:val="00BD4DB6"/>
    <w:rsid w:val="00BD53A7"/>
    <w:rsid w:val="00BD5AC4"/>
    <w:rsid w:val="00BF4067"/>
    <w:rsid w:val="00BF794D"/>
    <w:rsid w:val="00BF7D87"/>
    <w:rsid w:val="00C00091"/>
    <w:rsid w:val="00C12796"/>
    <w:rsid w:val="00C1504E"/>
    <w:rsid w:val="00C177D6"/>
    <w:rsid w:val="00C20EF9"/>
    <w:rsid w:val="00C21ADD"/>
    <w:rsid w:val="00C254FB"/>
    <w:rsid w:val="00C27B00"/>
    <w:rsid w:val="00C31FE5"/>
    <w:rsid w:val="00C362A7"/>
    <w:rsid w:val="00C3743B"/>
    <w:rsid w:val="00C46A1F"/>
    <w:rsid w:val="00C514D0"/>
    <w:rsid w:val="00C5534F"/>
    <w:rsid w:val="00C60BE9"/>
    <w:rsid w:val="00C61A05"/>
    <w:rsid w:val="00C6343D"/>
    <w:rsid w:val="00C7101D"/>
    <w:rsid w:val="00C75792"/>
    <w:rsid w:val="00C75A01"/>
    <w:rsid w:val="00C8071E"/>
    <w:rsid w:val="00C8582F"/>
    <w:rsid w:val="00C90ADE"/>
    <w:rsid w:val="00C91211"/>
    <w:rsid w:val="00C9311B"/>
    <w:rsid w:val="00CA50A1"/>
    <w:rsid w:val="00CA6259"/>
    <w:rsid w:val="00CA7986"/>
    <w:rsid w:val="00CC039C"/>
    <w:rsid w:val="00CC3CF4"/>
    <w:rsid w:val="00CC3DAD"/>
    <w:rsid w:val="00CC477F"/>
    <w:rsid w:val="00CC6854"/>
    <w:rsid w:val="00CD0238"/>
    <w:rsid w:val="00CE1937"/>
    <w:rsid w:val="00CE232E"/>
    <w:rsid w:val="00CE2453"/>
    <w:rsid w:val="00CE3377"/>
    <w:rsid w:val="00CE5B59"/>
    <w:rsid w:val="00CF61A7"/>
    <w:rsid w:val="00D0407B"/>
    <w:rsid w:val="00D06C73"/>
    <w:rsid w:val="00D0759E"/>
    <w:rsid w:val="00D16798"/>
    <w:rsid w:val="00D24F33"/>
    <w:rsid w:val="00D26733"/>
    <w:rsid w:val="00D27DAC"/>
    <w:rsid w:val="00D47400"/>
    <w:rsid w:val="00D51624"/>
    <w:rsid w:val="00D54482"/>
    <w:rsid w:val="00D5626C"/>
    <w:rsid w:val="00D56968"/>
    <w:rsid w:val="00D56F57"/>
    <w:rsid w:val="00D578DB"/>
    <w:rsid w:val="00D621DB"/>
    <w:rsid w:val="00D62E8E"/>
    <w:rsid w:val="00D6337C"/>
    <w:rsid w:val="00D63D18"/>
    <w:rsid w:val="00D63F3A"/>
    <w:rsid w:val="00D66BBB"/>
    <w:rsid w:val="00D71255"/>
    <w:rsid w:val="00D724E1"/>
    <w:rsid w:val="00D7702E"/>
    <w:rsid w:val="00D82F09"/>
    <w:rsid w:val="00D96244"/>
    <w:rsid w:val="00D967CA"/>
    <w:rsid w:val="00D97096"/>
    <w:rsid w:val="00D97931"/>
    <w:rsid w:val="00DB3184"/>
    <w:rsid w:val="00DC4671"/>
    <w:rsid w:val="00DC5E6F"/>
    <w:rsid w:val="00DD1CF8"/>
    <w:rsid w:val="00DD2701"/>
    <w:rsid w:val="00DD3B73"/>
    <w:rsid w:val="00DD4710"/>
    <w:rsid w:val="00DD50E7"/>
    <w:rsid w:val="00DD6E15"/>
    <w:rsid w:val="00DE136A"/>
    <w:rsid w:val="00DF3C02"/>
    <w:rsid w:val="00DF54EE"/>
    <w:rsid w:val="00E00917"/>
    <w:rsid w:val="00E04C45"/>
    <w:rsid w:val="00E04F87"/>
    <w:rsid w:val="00E16B83"/>
    <w:rsid w:val="00E20E57"/>
    <w:rsid w:val="00E26B80"/>
    <w:rsid w:val="00E31A8F"/>
    <w:rsid w:val="00E333D2"/>
    <w:rsid w:val="00E343C2"/>
    <w:rsid w:val="00E415AE"/>
    <w:rsid w:val="00E41BC2"/>
    <w:rsid w:val="00E4573F"/>
    <w:rsid w:val="00E55500"/>
    <w:rsid w:val="00E5721A"/>
    <w:rsid w:val="00E60CF3"/>
    <w:rsid w:val="00E6336C"/>
    <w:rsid w:val="00E6565E"/>
    <w:rsid w:val="00E66270"/>
    <w:rsid w:val="00E730DB"/>
    <w:rsid w:val="00E74A78"/>
    <w:rsid w:val="00E7627D"/>
    <w:rsid w:val="00E82169"/>
    <w:rsid w:val="00E8241B"/>
    <w:rsid w:val="00E8261B"/>
    <w:rsid w:val="00E841FA"/>
    <w:rsid w:val="00E8476B"/>
    <w:rsid w:val="00E874F6"/>
    <w:rsid w:val="00E950CE"/>
    <w:rsid w:val="00E97D01"/>
    <w:rsid w:val="00EA75EA"/>
    <w:rsid w:val="00EB2D43"/>
    <w:rsid w:val="00EC08E0"/>
    <w:rsid w:val="00EC210F"/>
    <w:rsid w:val="00EC7FCA"/>
    <w:rsid w:val="00ED28BA"/>
    <w:rsid w:val="00ED40FE"/>
    <w:rsid w:val="00EF6A98"/>
    <w:rsid w:val="00F01DDA"/>
    <w:rsid w:val="00F07C75"/>
    <w:rsid w:val="00F07D44"/>
    <w:rsid w:val="00F14251"/>
    <w:rsid w:val="00F26E10"/>
    <w:rsid w:val="00F27D5A"/>
    <w:rsid w:val="00F33C79"/>
    <w:rsid w:val="00F4662A"/>
    <w:rsid w:val="00F51F19"/>
    <w:rsid w:val="00F52AF4"/>
    <w:rsid w:val="00F53E0F"/>
    <w:rsid w:val="00F54646"/>
    <w:rsid w:val="00F57007"/>
    <w:rsid w:val="00F616FD"/>
    <w:rsid w:val="00F6304A"/>
    <w:rsid w:val="00F70FDD"/>
    <w:rsid w:val="00F72B25"/>
    <w:rsid w:val="00F72F34"/>
    <w:rsid w:val="00F74A21"/>
    <w:rsid w:val="00F76A03"/>
    <w:rsid w:val="00F8135B"/>
    <w:rsid w:val="00F85F02"/>
    <w:rsid w:val="00F86289"/>
    <w:rsid w:val="00F94D73"/>
    <w:rsid w:val="00F96A8A"/>
    <w:rsid w:val="00FA237D"/>
    <w:rsid w:val="00FA4BDC"/>
    <w:rsid w:val="00FC6558"/>
    <w:rsid w:val="00FC7DD5"/>
    <w:rsid w:val="00FD5DE5"/>
    <w:rsid w:val="00FE0C40"/>
    <w:rsid w:val="00FE347C"/>
    <w:rsid w:val="00FE4A5E"/>
    <w:rsid w:val="00FF1FC6"/>
    <w:rsid w:val="00FF3D77"/>
    <w:rsid w:val="00FF5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0BEF13C"/>
  <w15:chartTrackingRefBased/>
  <w15:docId w15:val="{95DA6027-194C-460A-B07B-E26BAC9CA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B557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uiPriority w:val="99"/>
    <w:rsid w:val="00BB557E"/>
    <w:pPr>
      <w:tabs>
        <w:tab w:val="center" w:pos="2540"/>
        <w:tab w:val="right" w:pos="5080"/>
      </w:tabs>
      <w:jc w:val="both"/>
    </w:pPr>
    <w:rPr>
      <w:rFonts w:cs="AngsanaUPC"/>
      <w:sz w:val="26"/>
      <w:szCs w:val="26"/>
    </w:rPr>
  </w:style>
  <w:style w:type="paragraph" w:styleId="a3">
    <w:name w:val="Title"/>
    <w:basedOn w:val="a"/>
    <w:link w:val="a4"/>
    <w:uiPriority w:val="99"/>
    <w:qFormat/>
    <w:rsid w:val="00BB557E"/>
    <w:pPr>
      <w:jc w:val="center"/>
    </w:pPr>
    <w:rPr>
      <w:rFonts w:cs="Cordia New"/>
      <w:b/>
      <w:bCs/>
    </w:rPr>
  </w:style>
  <w:style w:type="character" w:customStyle="1" w:styleId="a4">
    <w:name w:val="ชื่อเรื่อง อักขระ"/>
    <w:link w:val="a3"/>
    <w:uiPriority w:val="10"/>
    <w:rsid w:val="001A1694"/>
    <w:rPr>
      <w:rFonts w:ascii="Cambria" w:eastAsia="Times New Roman" w:hAnsi="Cambria" w:cs="Angsana New"/>
      <w:b/>
      <w:bCs/>
      <w:kern w:val="28"/>
      <w:sz w:val="32"/>
      <w:szCs w:val="40"/>
    </w:rPr>
  </w:style>
  <w:style w:type="character" w:styleId="a5">
    <w:name w:val="Strong"/>
    <w:uiPriority w:val="99"/>
    <w:qFormat/>
    <w:rsid w:val="00BB557E"/>
    <w:rPr>
      <w:rFonts w:cs="Times New Roman"/>
      <w:b/>
      <w:bCs/>
    </w:rPr>
  </w:style>
  <w:style w:type="paragraph" w:styleId="a6">
    <w:name w:val="Balloon Text"/>
    <w:basedOn w:val="a"/>
    <w:link w:val="a7"/>
    <w:uiPriority w:val="99"/>
    <w:semiHidden/>
    <w:rsid w:val="009F3E7B"/>
    <w:rPr>
      <w:rFonts w:ascii="Tahoma" w:hAnsi="Tahoma"/>
      <w:sz w:val="16"/>
      <w:szCs w:val="20"/>
    </w:rPr>
  </w:style>
  <w:style w:type="character" w:customStyle="1" w:styleId="a7">
    <w:name w:val="ข้อความบอลลูน อักขระ"/>
    <w:link w:val="a6"/>
    <w:uiPriority w:val="99"/>
    <w:locked/>
    <w:rsid w:val="009F3E7B"/>
    <w:rPr>
      <w:rFonts w:ascii="Tahoma" w:hAnsi="Tahoma" w:cs="Times New Roman"/>
      <w:sz w:val="16"/>
    </w:rPr>
  </w:style>
  <w:style w:type="paragraph" w:styleId="a8">
    <w:name w:val="List Paragraph"/>
    <w:basedOn w:val="a"/>
    <w:uiPriority w:val="34"/>
    <w:qFormat/>
    <w:rsid w:val="00F53E0F"/>
    <w:pPr>
      <w:ind w:left="720"/>
    </w:pPr>
    <w:rPr>
      <w:szCs w:val="30"/>
    </w:rPr>
  </w:style>
  <w:style w:type="character" w:styleId="a9">
    <w:name w:val="Hyperlink"/>
    <w:uiPriority w:val="99"/>
    <w:unhideWhenUsed/>
    <w:rsid w:val="00564E05"/>
    <w:rPr>
      <w:color w:val="0000FF"/>
      <w:u w:val="single"/>
    </w:rPr>
  </w:style>
  <w:style w:type="character" w:customStyle="1" w:styleId="st">
    <w:name w:val="st"/>
    <w:basedOn w:val="a0"/>
    <w:rsid w:val="001029E2"/>
  </w:style>
  <w:style w:type="character" w:customStyle="1" w:styleId="st1">
    <w:name w:val="st1"/>
    <w:basedOn w:val="a0"/>
    <w:rsid w:val="001029E2"/>
  </w:style>
  <w:style w:type="paragraph" w:styleId="aa">
    <w:name w:val="header"/>
    <w:basedOn w:val="a"/>
    <w:link w:val="ab"/>
    <w:uiPriority w:val="99"/>
    <w:unhideWhenUsed/>
    <w:rsid w:val="009D3773"/>
    <w:pPr>
      <w:tabs>
        <w:tab w:val="center" w:pos="4513"/>
        <w:tab w:val="right" w:pos="9026"/>
      </w:tabs>
    </w:pPr>
    <w:rPr>
      <w:szCs w:val="30"/>
    </w:rPr>
  </w:style>
  <w:style w:type="character" w:customStyle="1" w:styleId="ab">
    <w:name w:val="หัวกระดาษ อักขระ"/>
    <w:link w:val="aa"/>
    <w:uiPriority w:val="99"/>
    <w:rsid w:val="009D3773"/>
    <w:rPr>
      <w:sz w:val="24"/>
      <w:szCs w:val="30"/>
    </w:rPr>
  </w:style>
  <w:style w:type="paragraph" w:styleId="ac">
    <w:name w:val="footer"/>
    <w:basedOn w:val="a"/>
    <w:link w:val="ad"/>
    <w:uiPriority w:val="99"/>
    <w:unhideWhenUsed/>
    <w:rsid w:val="009D3773"/>
    <w:pPr>
      <w:tabs>
        <w:tab w:val="center" w:pos="4513"/>
        <w:tab w:val="right" w:pos="9026"/>
      </w:tabs>
    </w:pPr>
    <w:rPr>
      <w:szCs w:val="30"/>
    </w:rPr>
  </w:style>
  <w:style w:type="character" w:customStyle="1" w:styleId="ad">
    <w:name w:val="ท้ายกระดาษ อักขระ"/>
    <w:link w:val="ac"/>
    <w:uiPriority w:val="99"/>
    <w:rsid w:val="009D3773"/>
    <w:rPr>
      <w:sz w:val="24"/>
      <w:szCs w:val="30"/>
    </w:rPr>
  </w:style>
  <w:style w:type="character" w:customStyle="1" w:styleId="A90">
    <w:name w:val="A9"/>
    <w:uiPriority w:val="99"/>
    <w:rsid w:val="001137D0"/>
    <w:rPr>
      <w:rFonts w:cs="Utopia"/>
      <w:color w:val="000000"/>
      <w:sz w:val="15"/>
      <w:szCs w:val="15"/>
    </w:rPr>
  </w:style>
  <w:style w:type="character" w:styleId="ae">
    <w:name w:val="line number"/>
    <w:basedOn w:val="a0"/>
    <w:uiPriority w:val="99"/>
    <w:semiHidden/>
    <w:unhideWhenUsed/>
    <w:rsid w:val="00E55500"/>
  </w:style>
  <w:style w:type="character" w:customStyle="1" w:styleId="citation">
    <w:name w:val="citation"/>
    <w:basedOn w:val="a0"/>
    <w:rsid w:val="007E65A1"/>
  </w:style>
  <w:style w:type="paragraph" w:customStyle="1" w:styleId="references">
    <w:name w:val="references"/>
    <w:rsid w:val="004B63D1"/>
    <w:pPr>
      <w:numPr>
        <w:numId w:val="5"/>
      </w:numPr>
      <w:spacing w:after="50" w:line="180" w:lineRule="exact"/>
      <w:jc w:val="both"/>
    </w:pPr>
    <w:rPr>
      <w:rFonts w:eastAsia="MS Mincho"/>
      <w:noProof/>
      <w:sz w:val="16"/>
      <w:szCs w:val="16"/>
      <w:lang w:bidi="ar-SA"/>
    </w:rPr>
  </w:style>
  <w:style w:type="paragraph" w:customStyle="1" w:styleId="Default">
    <w:name w:val="Default"/>
    <w:rsid w:val="00985DB2"/>
    <w:pPr>
      <w:autoSpaceDE w:val="0"/>
      <w:autoSpaceDN w:val="0"/>
      <w:adjustRightInd w:val="0"/>
    </w:pPr>
    <w:rPr>
      <w:rFonts w:ascii="TH SarabunPSK" w:hAnsi="TH SarabunPSK" w:cs="TH SarabunPSK"/>
      <w:color w:val="000000"/>
      <w:sz w:val="24"/>
      <w:szCs w:val="24"/>
    </w:rPr>
  </w:style>
  <w:style w:type="character" w:styleId="af">
    <w:name w:val="Unresolved Mention"/>
    <w:uiPriority w:val="99"/>
    <w:semiHidden/>
    <w:unhideWhenUsed/>
    <w:rsid w:val="0023425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E9760D-9C0F-42A4-9642-1F91DE1092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1891</Words>
  <Characters>10779</Characters>
  <Application>Microsoft Office Word</Application>
  <DocSecurity>0</DocSecurity>
  <Lines>89</Lines>
  <Paragraphs>2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rucon23-template</vt:lpstr>
      <vt:lpstr>การเตรียมบทความสำหรับวารสารวิชาการเทคโนโลยีอุตสาหกรรม</vt:lpstr>
    </vt:vector>
  </TitlesOfParts>
  <Company/>
  <LinksUpToDate>false</LinksUpToDate>
  <CharactersWithSpaces>12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ucon23-template</dc:title>
  <dc:subject/>
  <dc:creator>COM</dc:creator>
  <cp:keywords/>
  <cp:lastModifiedBy>Administrator</cp:lastModifiedBy>
  <cp:revision>3</cp:revision>
  <cp:lastPrinted>2018-08-15T04:15:00Z</cp:lastPrinted>
  <dcterms:created xsi:type="dcterms:W3CDTF">2026-07-04T07:09:00Z</dcterms:created>
  <dcterms:modified xsi:type="dcterms:W3CDTF">2026-07-08T11:01:00Z</dcterms:modified>
</cp:coreProperties>
</file>